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136C" w:rsidRDefault="00FA136C" w:rsidP="00FA136C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 xml:space="preserve">Приложение 7 ОП </w:t>
      </w:r>
      <w:proofErr w:type="gramStart"/>
      <w:r>
        <w:rPr>
          <w:rFonts w:ascii="Times New Roman" w:hAnsi="Times New Roman"/>
          <w:sz w:val="24"/>
          <w:szCs w:val="24"/>
        </w:rPr>
        <w:t>ВО</w:t>
      </w:r>
      <w:proofErr w:type="gramEnd"/>
    </w:p>
    <w:p w:rsidR="00FA136C" w:rsidRDefault="00FA136C" w:rsidP="00FA136C">
      <w:pPr>
        <w:ind w:firstLine="567"/>
        <w:jc w:val="right"/>
      </w:pPr>
    </w:p>
    <w:p w:rsidR="00FA136C" w:rsidRPr="00C762BD" w:rsidRDefault="00FA136C" w:rsidP="00FA136C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FA136C" w:rsidRPr="00C762BD" w:rsidRDefault="00FA136C" w:rsidP="00FA136C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FA136C" w:rsidRPr="00C762BD" w:rsidRDefault="00FA136C" w:rsidP="00FA136C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FA136C" w:rsidRPr="00C762BD" w:rsidRDefault="00FA136C" w:rsidP="00FA136C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FA136C" w:rsidRPr="00C762BD" w:rsidRDefault="00FA136C" w:rsidP="00FA136C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FA136C" w:rsidRPr="00C17C15" w:rsidRDefault="00FA136C" w:rsidP="00FA136C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FA136C" w:rsidRPr="00C762BD" w:rsidRDefault="00FA136C" w:rsidP="00FA136C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FA136C" w:rsidRPr="00C762BD" w:rsidRDefault="00FA136C" w:rsidP="00FA136C">
      <w:pPr>
        <w:ind w:firstLine="567"/>
        <w:jc w:val="center"/>
      </w:pPr>
    </w:p>
    <w:p w:rsidR="00FA136C" w:rsidRDefault="00FA136C" w:rsidP="00FA136C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>Кафедра экономики и финансов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070"/>
        <w:gridCol w:w="4677"/>
      </w:tblGrid>
      <w:tr w:rsidR="00FA136C" w:rsidRPr="00C762BD" w:rsidTr="00DF74BB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C762BD" w:rsidRDefault="00FA136C" w:rsidP="00DF74BB">
            <w:pPr>
              <w:ind w:firstLine="567"/>
              <w:jc w:val="center"/>
            </w:pPr>
          </w:p>
          <w:p w:rsidR="00FA136C" w:rsidRPr="00C762BD" w:rsidRDefault="00FA136C" w:rsidP="00DF74BB">
            <w:pPr>
              <w:ind w:firstLine="567"/>
              <w:jc w:val="center"/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C17C15" w:rsidRDefault="00FA136C" w:rsidP="00DF74BB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007F33" w:rsidRDefault="00007F33" w:rsidP="00007F33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007F33" w:rsidRDefault="00007F33" w:rsidP="00007F33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007F33" w:rsidRDefault="00007F33" w:rsidP="00007F33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  <w:p w:rsidR="00FA136C" w:rsidRPr="00C17C15" w:rsidRDefault="00FA136C" w:rsidP="00DF74BB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FA136C" w:rsidRPr="00C17C15" w:rsidRDefault="00FA136C" w:rsidP="00DF74BB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FA136C" w:rsidRPr="00C17C15" w:rsidRDefault="00FA136C" w:rsidP="00DF74BB">
            <w:pPr>
              <w:spacing w:before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FA136C" w:rsidRDefault="00FA136C" w:rsidP="00FA136C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FA136C" w:rsidRPr="00413B90" w:rsidRDefault="00FA136C" w:rsidP="00FA136C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FA136C">
        <w:rPr>
          <w:rFonts w:ascii="Times New Roman" w:hAnsi="Times New Roman"/>
          <w:sz w:val="24"/>
          <w:szCs w:val="24"/>
        </w:rPr>
        <w:t>Б</w:t>
      </w:r>
      <w:proofErr w:type="gramStart"/>
      <w:r w:rsidRPr="00FA136C">
        <w:rPr>
          <w:rFonts w:ascii="Times New Roman" w:hAnsi="Times New Roman"/>
          <w:sz w:val="24"/>
          <w:szCs w:val="24"/>
        </w:rPr>
        <w:t>1</w:t>
      </w:r>
      <w:proofErr w:type="gramEnd"/>
      <w:r w:rsidRPr="00FA136C">
        <w:rPr>
          <w:rFonts w:ascii="Times New Roman" w:hAnsi="Times New Roman"/>
          <w:sz w:val="24"/>
          <w:szCs w:val="24"/>
        </w:rPr>
        <w:t>.В.ДВ.</w:t>
      </w:r>
      <w:r w:rsidR="00D230B4" w:rsidRPr="00D230B4">
        <w:rPr>
          <w:rFonts w:ascii="Times New Roman" w:hAnsi="Times New Roman"/>
          <w:sz w:val="24"/>
          <w:szCs w:val="24"/>
        </w:rPr>
        <w:t>0</w:t>
      </w:r>
      <w:r w:rsidRPr="00FA136C">
        <w:rPr>
          <w:rFonts w:ascii="Times New Roman" w:hAnsi="Times New Roman"/>
          <w:sz w:val="24"/>
          <w:szCs w:val="24"/>
        </w:rPr>
        <w:t>1.</w:t>
      </w:r>
      <w:r w:rsidR="00D230B4" w:rsidRPr="00D230B4">
        <w:rPr>
          <w:rFonts w:ascii="Times New Roman" w:hAnsi="Times New Roman"/>
          <w:sz w:val="24"/>
          <w:szCs w:val="24"/>
        </w:rPr>
        <w:t>0</w:t>
      </w:r>
      <w:r w:rsidRPr="00FA136C">
        <w:rPr>
          <w:rFonts w:ascii="Times New Roman" w:hAnsi="Times New Roman"/>
          <w:sz w:val="24"/>
          <w:szCs w:val="24"/>
        </w:rPr>
        <w:t>2 Методы исследования операций</w:t>
      </w:r>
    </w:p>
    <w:p w:rsidR="00DF74BB" w:rsidRPr="007317E6" w:rsidRDefault="00DF74BB" w:rsidP="00DF74BB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8E3DE2">
        <w:rPr>
          <w:rFonts w:ascii="Times New Roman" w:hAnsi="Times New Roman"/>
          <w:i/>
          <w:sz w:val="16"/>
        </w:rPr>
        <w:t>(индекс, наименование дисциплины, в соответствии с учебным планом)</w:t>
      </w:r>
    </w:p>
    <w:p w:rsidR="00FA136C" w:rsidRDefault="00DF74BB" w:rsidP="00DF74BB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 w:rsidRPr="00DF74BB">
        <w:rPr>
          <w:rFonts w:ascii="Times New Roman" w:hAnsi="Times New Roman"/>
          <w:sz w:val="24"/>
          <w:szCs w:val="24"/>
        </w:rPr>
        <w:t>МИО</w:t>
      </w:r>
    </w:p>
    <w:p w:rsidR="00FA136C" w:rsidRDefault="00FA136C" w:rsidP="00FA136C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FA136C" w:rsidRDefault="00FA136C" w:rsidP="00FA136C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FA136C" w:rsidRPr="00413B90" w:rsidRDefault="00FA136C" w:rsidP="00FA136C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FA136C" w:rsidRPr="00AC5EB2" w:rsidRDefault="00FA136C" w:rsidP="00FA136C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</w:t>
      </w:r>
      <w:proofErr w:type="gramStart"/>
      <w:r w:rsidRPr="00AC5EB2">
        <w:rPr>
          <w:rFonts w:ascii="Times New Roman" w:hAnsi="Times New Roman"/>
          <w:i/>
          <w:sz w:val="16"/>
          <w:szCs w:val="16"/>
        </w:rPr>
        <w:t>,н</w:t>
      </w:r>
      <w:proofErr w:type="gramEnd"/>
      <w:r w:rsidRPr="00AC5EB2">
        <w:rPr>
          <w:rFonts w:ascii="Times New Roman" w:hAnsi="Times New Roman"/>
          <w:i/>
          <w:sz w:val="16"/>
          <w:szCs w:val="16"/>
        </w:rPr>
        <w:t>аименование направления подготовки)</w:t>
      </w: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</w:p>
    <w:p w:rsidR="0062167A" w:rsidRDefault="0062167A" w:rsidP="0062167A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:rsidR="0062167A" w:rsidRDefault="0062167A" w:rsidP="0062167A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</w:p>
    <w:p w:rsidR="00FA136C" w:rsidRPr="00413B90" w:rsidRDefault="00107E61" w:rsidP="00FA136C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="00FA136C"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FA136C" w:rsidRPr="00C40917" w:rsidRDefault="00FA136C" w:rsidP="00FA136C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FA136C" w:rsidRPr="00413B90" w:rsidRDefault="00FA136C" w:rsidP="00FA136C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FA136C" w:rsidRPr="00C40917" w:rsidRDefault="00FA136C" w:rsidP="00FA136C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007F33" w:rsidRPr="0062167A">
        <w:rPr>
          <w:rFonts w:ascii="Times New Roman" w:hAnsi="Times New Roman"/>
          <w:sz w:val="24"/>
        </w:rPr>
        <w:t>7</w:t>
      </w:r>
      <w:r w:rsidRPr="00C762BD">
        <w:rPr>
          <w:rFonts w:ascii="Times New Roman" w:hAnsi="Times New Roman"/>
          <w:sz w:val="24"/>
        </w:rPr>
        <w:t xml:space="preserve"> </w:t>
      </w: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FA136C" w:rsidRPr="00C762BD" w:rsidRDefault="00FA136C" w:rsidP="00FA136C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FA136C" w:rsidRPr="00413B90" w:rsidRDefault="00FA136C" w:rsidP="00FA136C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007F33" w:rsidRPr="0062167A">
        <w:rPr>
          <w:rFonts w:ascii="Times New Roman" w:hAnsi="Times New Roman"/>
          <w:sz w:val="24"/>
        </w:rPr>
        <w:t>7</w:t>
      </w:r>
      <w:r w:rsidRPr="00C762BD">
        <w:rPr>
          <w:rFonts w:ascii="Times New Roman" w:hAnsi="Times New Roman"/>
          <w:sz w:val="24"/>
        </w:rPr>
        <w:t xml:space="preserve"> г.</w:t>
      </w:r>
    </w:p>
    <w:p w:rsidR="006858C2" w:rsidRPr="000D49B6" w:rsidRDefault="006858C2" w:rsidP="006858C2">
      <w:pPr>
        <w:ind w:firstLine="567"/>
        <w:jc w:val="center"/>
        <w:rPr>
          <w:rFonts w:ascii="Times New Roman" w:hAnsi="Times New Roman"/>
          <w:sz w:val="28"/>
          <w:szCs w:val="28"/>
        </w:rPr>
        <w:sectPr w:rsidR="006858C2" w:rsidRPr="000D49B6" w:rsidSect="00633737">
          <w:pgSz w:w="11906" w:h="16838"/>
          <w:pgMar w:top="1134" w:right="850" w:bottom="1134" w:left="1701" w:header="720" w:footer="720" w:gutter="0"/>
          <w:cols w:space="720"/>
          <w:docGrid w:linePitch="299"/>
        </w:sectPr>
      </w:pPr>
    </w:p>
    <w:p w:rsidR="00FA136C" w:rsidRPr="00413B90" w:rsidRDefault="00FA136C" w:rsidP="00FA136C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lastRenderedPageBreak/>
        <w:t>Автор–составитель:</w:t>
      </w:r>
    </w:p>
    <w:p w:rsidR="00FA136C" w:rsidRPr="00413B90" w:rsidRDefault="00FA136C" w:rsidP="00FA136C">
      <w:pPr>
        <w:tabs>
          <w:tab w:val="center" w:pos="2700"/>
          <w:tab w:val="center" w:pos="5940"/>
          <w:tab w:val="center" w:pos="8280"/>
        </w:tabs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Доктор военных наук, кандидат технических наук, профессор, профессор кафедры экономики и финансов Наумов Владимир Николаевич</w:t>
      </w:r>
    </w:p>
    <w:p w:rsidR="00FA136C" w:rsidRPr="00413B90" w:rsidRDefault="00FA136C" w:rsidP="00FA136C">
      <w:pPr>
        <w:jc w:val="both"/>
        <w:rPr>
          <w:rFonts w:ascii="Times New Roman" w:hAnsi="Times New Roman"/>
          <w:sz w:val="24"/>
          <w:szCs w:val="24"/>
        </w:rPr>
      </w:pPr>
    </w:p>
    <w:p w:rsidR="00FA136C" w:rsidRPr="00413B90" w:rsidRDefault="00FA136C" w:rsidP="00FA136C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Заведующий кафедрой экономики и финансов, доктор исторических наук, профессор Исаев Алексей Петрович.</w:t>
      </w:r>
    </w:p>
    <w:p w:rsidR="006858C2" w:rsidRPr="004F23B7" w:rsidRDefault="006858C2" w:rsidP="006858C2">
      <w:pPr>
        <w:ind w:right="-6" w:firstLine="567"/>
        <w:jc w:val="both"/>
        <w:rPr>
          <w:rFonts w:ascii="Times New Roman" w:hAnsi="Times New Roman"/>
          <w:sz w:val="28"/>
          <w:szCs w:val="28"/>
        </w:rPr>
        <w:sectPr w:rsidR="006858C2" w:rsidRPr="004F23B7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4F23B7">
        <w:rPr>
          <w:rFonts w:ascii="Times New Roman" w:hAnsi="Times New Roman"/>
          <w:sz w:val="28"/>
          <w:szCs w:val="28"/>
        </w:rPr>
        <w:t xml:space="preserve">  </w:t>
      </w:r>
    </w:p>
    <w:p w:rsidR="00FA136C" w:rsidRPr="00BA7725" w:rsidRDefault="00FA136C" w:rsidP="00FA136C">
      <w:pPr>
        <w:jc w:val="center"/>
        <w:rPr>
          <w:rFonts w:ascii="Times New Roman" w:hAnsi="Times New Roman"/>
        </w:rPr>
      </w:pPr>
      <w:bookmarkStart w:id="0" w:name="_Toc308030185"/>
      <w:bookmarkStart w:id="1" w:name="_Toc299967372"/>
      <w:r w:rsidRPr="00BA7725">
        <w:rPr>
          <w:rFonts w:ascii="Times New Roman" w:hAnsi="Times New Roman"/>
          <w:b/>
          <w:sz w:val="24"/>
        </w:rPr>
        <w:lastRenderedPageBreak/>
        <w:t>СОДЕРЖАНИЕ</w:t>
      </w:r>
    </w:p>
    <w:p w:rsidR="00FA136C" w:rsidRPr="00BA7725" w:rsidRDefault="00FA136C" w:rsidP="00FA136C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:rsidR="00FA136C" w:rsidRDefault="00FA136C" w:rsidP="00DF74BB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DF5942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DF5942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DF5942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:rsidR="00FA136C" w:rsidRDefault="00FA136C" w:rsidP="00DF74BB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2. Материалы текущего к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троля успеваемости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:rsidR="00FA136C" w:rsidRDefault="00FA136C" w:rsidP="00DF74BB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3. Оценочные средст</w:t>
            </w:r>
            <w:r>
              <w:rPr>
                <w:rFonts w:ascii="Times New Roman" w:hAnsi="Times New Roman"/>
                <w:sz w:val="24"/>
                <w:szCs w:val="24"/>
              </w:rPr>
              <w:t>ва для промежуточной аттестации</w:t>
            </w:r>
          </w:p>
          <w:p w:rsidR="00FA136C" w:rsidRPr="00BA7725" w:rsidRDefault="00FA136C" w:rsidP="00DF74BB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830E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BA7725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BA7725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FA136C" w:rsidRPr="00BA7725" w:rsidTr="00DF74BB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136C" w:rsidRPr="00BA7725" w:rsidRDefault="00FA136C" w:rsidP="00DF74BB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A7725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FA136C" w:rsidRPr="00DF5942" w:rsidRDefault="00FA136C" w:rsidP="00FA136C">
      <w:pPr>
        <w:sectPr w:rsidR="00FA136C" w:rsidRPr="00DF5942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</w:p>
    <w:p w:rsidR="006858C2" w:rsidRPr="00DF74BB" w:rsidRDefault="006858C2" w:rsidP="004920D4">
      <w:pPr>
        <w:pStyle w:val="1"/>
        <w:rPr>
          <w:sz w:val="24"/>
          <w:szCs w:val="24"/>
        </w:rPr>
      </w:pPr>
      <w:r w:rsidRPr="00DF74BB">
        <w:rPr>
          <w:sz w:val="24"/>
          <w:szCs w:val="24"/>
        </w:rPr>
        <w:lastRenderedPageBreak/>
        <w:t xml:space="preserve">Перечень планируемых результатов </w:t>
      </w:r>
      <w:proofErr w:type="gramStart"/>
      <w:r w:rsidRPr="00DF74BB">
        <w:rPr>
          <w:sz w:val="24"/>
          <w:szCs w:val="24"/>
        </w:rPr>
        <w:t>обучения по дисциплине</w:t>
      </w:r>
      <w:proofErr w:type="gramEnd"/>
      <w:r w:rsidRPr="00DF74BB">
        <w:rPr>
          <w:sz w:val="24"/>
          <w:szCs w:val="24"/>
        </w:rPr>
        <w:t xml:space="preserve"> (модулю), соотнесенных с планируемыми результатами освоения программы</w:t>
      </w:r>
    </w:p>
    <w:p w:rsidR="006858C2" w:rsidRPr="00DF74BB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DF74BB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4"/>
          <w:lang w:eastAsia="en-US"/>
        </w:rPr>
      </w:pPr>
    </w:p>
    <w:p w:rsidR="006858C2" w:rsidRPr="00DF74BB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kern w:val="0"/>
          <w:sz w:val="24"/>
          <w:szCs w:val="24"/>
          <w:lang w:eastAsia="en-US"/>
        </w:rPr>
        <w:t>Дисциплина «</w:t>
      </w:r>
      <w:r w:rsidR="00B61813" w:rsidRPr="00DF74BB">
        <w:rPr>
          <w:rFonts w:ascii="Times New Roman" w:hAnsi="Times New Roman"/>
          <w:kern w:val="0"/>
          <w:sz w:val="24"/>
          <w:szCs w:val="24"/>
          <w:lang w:eastAsia="en-US"/>
        </w:rPr>
        <w:t>Методы исследования операций</w:t>
      </w:r>
      <w:r w:rsidRPr="00DF74BB">
        <w:rPr>
          <w:rFonts w:ascii="Times New Roman" w:hAnsi="Times New Roman"/>
          <w:kern w:val="0"/>
          <w:sz w:val="24"/>
          <w:szCs w:val="24"/>
          <w:lang w:eastAsia="en-US"/>
        </w:rPr>
        <w:t>»</w:t>
      </w:r>
      <w:r w:rsidR="0091788E" w:rsidRPr="00DF74BB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DF74BB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p w:rsidR="003338D6" w:rsidRPr="00DF74BB" w:rsidRDefault="003338D6" w:rsidP="003338D6">
      <w:pPr>
        <w:pStyle w:val="af2"/>
        <w:rPr>
          <w:noProof/>
          <w:szCs w:val="24"/>
        </w:rPr>
      </w:pPr>
      <w:r w:rsidRPr="00DF74BB">
        <w:rPr>
          <w:szCs w:val="24"/>
        </w:rPr>
        <w:t xml:space="preserve">Таблица </w:t>
      </w:r>
      <w:r w:rsidR="002A3403" w:rsidRPr="00DF74BB">
        <w:rPr>
          <w:szCs w:val="24"/>
        </w:rPr>
        <w:fldChar w:fldCharType="begin"/>
      </w:r>
      <w:r w:rsidR="00AF0B67" w:rsidRPr="00DF74BB">
        <w:rPr>
          <w:szCs w:val="24"/>
        </w:rPr>
        <w:instrText xml:space="preserve"> SEQ Таблица \* ARABIC </w:instrText>
      </w:r>
      <w:r w:rsidR="002A3403" w:rsidRPr="00DF74BB">
        <w:rPr>
          <w:szCs w:val="24"/>
        </w:rPr>
        <w:fldChar w:fldCharType="separate"/>
      </w:r>
      <w:r w:rsidR="0031689E" w:rsidRPr="00DF74BB">
        <w:rPr>
          <w:noProof/>
          <w:szCs w:val="24"/>
        </w:rPr>
        <w:t>1</w:t>
      </w:r>
      <w:r w:rsidR="002A3403" w:rsidRPr="00DF74BB">
        <w:rPr>
          <w:noProof/>
          <w:szCs w:val="24"/>
        </w:rPr>
        <w:fldChar w:fldCharType="end"/>
      </w:r>
      <w:r w:rsidR="00DF74BB">
        <w:rPr>
          <w:noProof/>
          <w:szCs w:val="24"/>
        </w:rPr>
        <w:t>.1</w:t>
      </w:r>
    </w:p>
    <w:tbl>
      <w:tblPr>
        <w:tblW w:w="9639" w:type="dxa"/>
        <w:tblInd w:w="108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418"/>
        <w:gridCol w:w="3685"/>
        <w:gridCol w:w="1418"/>
        <w:gridCol w:w="3118"/>
      </w:tblGrid>
      <w:tr w:rsidR="006858C2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д</w:t>
            </w:r>
          </w:p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д</w:t>
            </w:r>
          </w:p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858C2" w:rsidRPr="00DF74BB" w:rsidRDefault="006858C2" w:rsidP="00DF74B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72F61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F13E7E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972F61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F13E7E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</w:tc>
      </w:tr>
      <w:tr w:rsidR="00972F61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DF74BB" w:rsidTr="00DF74BB"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DF74BB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DF74BB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DF74BB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D823D1" w:rsidRPr="00DF74BB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F74BB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F74BB">
        <w:rPr>
          <w:rFonts w:ascii="Times New Roman" w:hAnsi="Times New Roman"/>
          <w:sz w:val="24"/>
          <w:szCs w:val="24"/>
        </w:rPr>
        <w:t>сформированы</w:t>
      </w:r>
      <w:r w:rsidRPr="00DF74BB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Default="003338D6" w:rsidP="003338D6">
      <w:pPr>
        <w:pStyle w:val="af2"/>
        <w:rPr>
          <w:noProof/>
          <w:szCs w:val="24"/>
        </w:rPr>
      </w:pPr>
      <w:r w:rsidRPr="00DF74BB">
        <w:rPr>
          <w:szCs w:val="24"/>
        </w:rPr>
        <w:t xml:space="preserve">Таблица </w:t>
      </w:r>
      <w:r w:rsidR="00DF74BB">
        <w:rPr>
          <w:szCs w:val="24"/>
        </w:rPr>
        <w:t>1.2</w:t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261"/>
        <w:gridCol w:w="1059"/>
        <w:gridCol w:w="5319"/>
      </w:tblGrid>
      <w:tr w:rsidR="00DF74BB" w:rsidRPr="002F557A" w:rsidTr="00DF74BB">
        <w:trPr>
          <w:tblHeader/>
        </w:trPr>
        <w:tc>
          <w:tcPr>
            <w:tcW w:w="3261" w:type="dxa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 xml:space="preserve">ОТФ/ТФ </w:t>
            </w:r>
          </w:p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(при наличии профстандарта)/ профессиональные действия</w:t>
            </w:r>
          </w:p>
        </w:tc>
        <w:tc>
          <w:tcPr>
            <w:tcW w:w="1059" w:type="dxa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Код этапа освоения компетенции</w:t>
            </w:r>
          </w:p>
        </w:tc>
        <w:tc>
          <w:tcPr>
            <w:tcW w:w="5319" w:type="dxa"/>
            <w:tcBorders>
              <w:lef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Результаты обучения</w:t>
            </w:r>
          </w:p>
        </w:tc>
      </w:tr>
      <w:tr w:rsidR="00DF74BB" w:rsidRPr="002F557A" w:rsidTr="00DF74BB">
        <w:tc>
          <w:tcPr>
            <w:tcW w:w="3261" w:type="dxa"/>
            <w:vMerge w:val="restart"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 xml:space="preserve">способности: </w:t>
            </w: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подготавливать данные для проведения аналитических работ; проводить </w:t>
            </w:r>
            <w:proofErr w:type="gramStart"/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аналитическое</w:t>
            </w:r>
            <w:proofErr w:type="gramEnd"/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 исследования в соответствии с согласованными требованиями</w:t>
            </w:r>
          </w:p>
        </w:tc>
        <w:tc>
          <w:tcPr>
            <w:tcW w:w="1059" w:type="dxa"/>
            <w:vMerge w:val="restart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7"/>
              <w:widowControl/>
              <w:jc w:val="both"/>
              <w:rPr>
                <w:rStyle w:val="FontStyle14"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знаний:</w:t>
            </w:r>
            <w:r w:rsidRPr="002F557A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DF74BB" w:rsidRPr="002F557A" w:rsidRDefault="00DF74BB" w:rsidP="00DF74BB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2F557A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rStyle w:val="FontStyle11"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умений:</w:t>
            </w:r>
            <w:r w:rsidRPr="002F557A">
              <w:rPr>
                <w:sz w:val="20"/>
                <w:szCs w:val="20"/>
              </w:rPr>
              <w:t xml:space="preserve"> </w:t>
            </w:r>
            <w:r w:rsidRPr="002F557A">
              <w:rPr>
                <w:rStyle w:val="FontStyle11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DF74BB" w:rsidRPr="002F557A" w:rsidRDefault="00DF74BB" w:rsidP="00DF74BB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Style w:val="FontStyle11"/>
              </w:rPr>
              <w:t>применять программные средства  поддержки принятия оптимальных решений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навыков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DF74BB" w:rsidRPr="002F557A" w:rsidTr="00DF74BB">
        <w:tc>
          <w:tcPr>
            <w:tcW w:w="3261" w:type="dxa"/>
            <w:vMerge w:val="restart"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lastRenderedPageBreak/>
              <w:t>способности</w:t>
            </w: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059" w:type="dxa"/>
            <w:vMerge w:val="restart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rStyle w:val="FontStyle15"/>
                <w:i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знаний:</w:t>
            </w:r>
          </w:p>
          <w:p w:rsidR="00DF74BB" w:rsidRPr="002F557A" w:rsidRDefault="00DF74BB" w:rsidP="00DF74BB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2F557A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умений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1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jc w:val="both"/>
              <w:rPr>
                <w:rStyle w:val="FontStyle14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навыков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</w:t>
            </w:r>
            <w:proofErr w:type="gramStart"/>
            <w:r w:rsidRPr="002F557A">
              <w:rPr>
                <w:rStyle w:val="FontStyle14"/>
              </w:rPr>
              <w:t xml:space="preserve"> ;</w:t>
            </w:r>
            <w:proofErr w:type="gramEnd"/>
          </w:p>
          <w:p w:rsidR="00DF74BB" w:rsidRPr="002F557A" w:rsidRDefault="00DF74BB" w:rsidP="00DF74BB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Style w:val="FontStyle1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DF74BB" w:rsidRPr="002F557A" w:rsidTr="00DF74BB">
        <w:tc>
          <w:tcPr>
            <w:tcW w:w="3261" w:type="dxa"/>
            <w:vMerge w:val="restart"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059" w:type="dxa"/>
            <w:vMerge w:val="restart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К-2.1</w:t>
            </w:r>
          </w:p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rStyle w:val="FontStyle15"/>
                <w:i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знаний:</w:t>
            </w:r>
          </w:p>
          <w:p w:rsidR="00DF74BB" w:rsidRPr="002F557A" w:rsidRDefault="00DF74BB" w:rsidP="00DF74BB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2F557A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2F557A">
              <w:rPr>
                <w:sz w:val="20"/>
                <w:szCs w:val="20"/>
              </w:rPr>
              <w:t xml:space="preserve"> 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умений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1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jc w:val="both"/>
              <w:rPr>
                <w:rStyle w:val="FontStyle14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навыков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4"/>
              </w:rPr>
              <w:t>аналитическим аппаратом, применяемым в оптимизационных моделях управленческих решений;</w:t>
            </w:r>
          </w:p>
          <w:p w:rsidR="00DF74BB" w:rsidRPr="002F557A" w:rsidRDefault="00DF74BB" w:rsidP="00DF74BB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Style w:val="FontStyle1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DF74BB" w:rsidRPr="002F557A" w:rsidTr="00DF74BB">
        <w:tc>
          <w:tcPr>
            <w:tcW w:w="3261" w:type="dxa"/>
            <w:vMerge w:val="restart"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способности</w:t>
            </w: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1059" w:type="dxa"/>
            <w:vMerge w:val="restart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К-3.2</w:t>
            </w:r>
          </w:p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rStyle w:val="FontStyle15"/>
                <w:i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знаний:</w:t>
            </w:r>
          </w:p>
          <w:p w:rsidR="00DF74BB" w:rsidRPr="002F557A" w:rsidRDefault="00DF74BB" w:rsidP="00DF74BB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2F557A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sz w:val="20"/>
                <w:szCs w:val="20"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умений:</w:t>
            </w:r>
            <w:r w:rsidRPr="002F557A">
              <w:rPr>
                <w:sz w:val="20"/>
                <w:szCs w:val="20"/>
              </w:rPr>
              <w:t xml:space="preserve"> </w:t>
            </w:r>
            <w:r w:rsidRPr="002F557A">
              <w:rPr>
                <w:rStyle w:val="FontStyle11"/>
              </w:rPr>
              <w:t>применять программные средства  поддержки принятия оптимальных решений.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навыков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DF74BB" w:rsidRPr="002F557A" w:rsidTr="00DF74BB">
        <w:tc>
          <w:tcPr>
            <w:tcW w:w="3261" w:type="dxa"/>
            <w:vMerge w:val="restart"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 w:themeColor="text1"/>
                <w:sz w:val="20"/>
                <w:szCs w:val="20"/>
              </w:rPr>
              <w:t xml:space="preserve">выполнять обобщенную трудовую функцию по 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управлению проектами в области </w:t>
            </w:r>
            <w:proofErr w:type="gramStart"/>
            <w:r w:rsidRPr="002F557A">
              <w:rPr>
                <w:rFonts w:ascii="Times New Roman" w:hAnsi="Times New Roman"/>
                <w:sz w:val="20"/>
                <w:szCs w:val="20"/>
              </w:rPr>
              <w:t>ИТ</w:t>
            </w:r>
            <w:proofErr w:type="gramEnd"/>
            <w:r w:rsidRPr="002F557A">
              <w:rPr>
                <w:rFonts w:ascii="Times New Roman" w:hAnsi="Times New Roman"/>
                <w:sz w:val="20"/>
                <w:szCs w:val="20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1059" w:type="dxa"/>
            <w:vMerge w:val="restart"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Style1"/>
              <w:widowControl/>
              <w:rPr>
                <w:rStyle w:val="FontStyle15"/>
                <w:i/>
              </w:rPr>
            </w:pPr>
            <w:r w:rsidRPr="00A57415">
              <w:rPr>
                <w:rFonts w:eastAsia="MS Mincho"/>
                <w:sz w:val="20"/>
                <w:szCs w:val="20"/>
              </w:rPr>
              <w:t>на уровне знаний:</w:t>
            </w:r>
          </w:p>
          <w:p w:rsidR="00DF74BB" w:rsidRPr="002F557A" w:rsidRDefault="00DF74BB" w:rsidP="00DF74BB">
            <w:pPr>
              <w:pStyle w:val="Style7"/>
              <w:widowControl/>
              <w:jc w:val="both"/>
              <w:rPr>
                <w:sz w:val="20"/>
                <w:szCs w:val="20"/>
              </w:rPr>
            </w:pPr>
            <w:r w:rsidRPr="002F557A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2F557A">
              <w:rPr>
                <w:sz w:val="20"/>
                <w:szCs w:val="20"/>
              </w:rPr>
              <w:t xml:space="preserve"> 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умений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1"/>
              </w:rPr>
              <w:t xml:space="preserve">применять программные средства  и различные информационные технологии 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2F557A">
              <w:rPr>
                <w:rStyle w:val="FontStyle11"/>
              </w:rPr>
              <w:t>поддержки принятия оптимальных решений.</w:t>
            </w:r>
          </w:p>
        </w:tc>
      </w:tr>
      <w:tr w:rsidR="00DF74BB" w:rsidRPr="002F557A" w:rsidTr="00DF74BB">
        <w:tc>
          <w:tcPr>
            <w:tcW w:w="3261" w:type="dxa"/>
            <w:vMerge/>
          </w:tcPr>
          <w:p w:rsidR="00DF74BB" w:rsidRPr="002F557A" w:rsidRDefault="00DF74BB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059" w:type="dxa"/>
            <w:vMerge/>
            <w:tcBorders>
              <w:right w:val="single" w:sz="4" w:space="0" w:color="auto"/>
            </w:tcBorders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319" w:type="dxa"/>
            <w:tcBorders>
              <w:left w:val="single" w:sz="4" w:space="0" w:color="auto"/>
            </w:tcBorders>
            <w:vAlign w:val="center"/>
          </w:tcPr>
          <w:p w:rsidR="00DF74BB" w:rsidRPr="002F557A" w:rsidRDefault="00DF74BB" w:rsidP="00DF74BB">
            <w:pPr>
              <w:suppressAutoHyphens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eastAsia="MS Mincho" w:hAnsi="Times New Roman"/>
                <w:sz w:val="20"/>
                <w:szCs w:val="20"/>
              </w:rPr>
              <w:t>на уровне навыков:</w:t>
            </w: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F557A">
              <w:rPr>
                <w:rStyle w:val="FontStyle1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DF74BB" w:rsidRDefault="0031689E" w:rsidP="004920D4">
      <w:pPr>
        <w:pStyle w:val="1"/>
        <w:rPr>
          <w:sz w:val="24"/>
          <w:szCs w:val="24"/>
        </w:rPr>
      </w:pPr>
      <w:bookmarkStart w:id="2" w:name="_Toc308030186"/>
      <w:bookmarkStart w:id="3" w:name="_Toc299967374"/>
      <w:bookmarkEnd w:id="0"/>
      <w:bookmarkEnd w:id="1"/>
      <w:r w:rsidRPr="00DF74BB">
        <w:rPr>
          <w:sz w:val="24"/>
          <w:szCs w:val="24"/>
        </w:rPr>
        <w:t xml:space="preserve">Объем и место дисциплины </w:t>
      </w:r>
      <w:r w:rsidR="006858C2" w:rsidRPr="00DF74BB">
        <w:rPr>
          <w:sz w:val="24"/>
          <w:szCs w:val="24"/>
        </w:rPr>
        <w:t xml:space="preserve">в структуре ОП </w:t>
      </w:r>
      <w:proofErr w:type="gramStart"/>
      <w:r w:rsidR="006858C2" w:rsidRPr="00DF74BB">
        <w:rPr>
          <w:sz w:val="24"/>
          <w:szCs w:val="24"/>
        </w:rPr>
        <w:t>ВО</w:t>
      </w:r>
      <w:proofErr w:type="gramEnd"/>
    </w:p>
    <w:p w:rsidR="00DF74BB" w:rsidRPr="002F557A" w:rsidRDefault="00DF74BB" w:rsidP="00DF74B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2F557A">
        <w:rPr>
          <w:rFonts w:ascii="Times New Roman" w:hAnsi="Times New Roman"/>
          <w:sz w:val="24"/>
          <w:szCs w:val="24"/>
        </w:rPr>
        <w:t>Общий объем дисциплины составляет 72</w:t>
      </w:r>
      <w:r>
        <w:rPr>
          <w:rFonts w:ascii="Times New Roman" w:hAnsi="Times New Roman"/>
          <w:sz w:val="24"/>
          <w:szCs w:val="24"/>
        </w:rPr>
        <w:t xml:space="preserve"> академ.</w:t>
      </w:r>
      <w:r w:rsidRPr="002F557A">
        <w:rPr>
          <w:rFonts w:ascii="Times New Roman" w:hAnsi="Times New Roman"/>
          <w:sz w:val="24"/>
          <w:szCs w:val="24"/>
        </w:rPr>
        <w:t xml:space="preserve"> часа (2 ЗЕТ). </w:t>
      </w:r>
    </w:p>
    <w:p w:rsidR="00DF74BB" w:rsidRDefault="00DF74BB" w:rsidP="00DF74BB">
      <w:pPr>
        <w:jc w:val="right"/>
        <w:rPr>
          <w:rFonts w:ascii="Times New Roman" w:hAnsi="Times New Roman"/>
          <w:sz w:val="24"/>
          <w:szCs w:val="24"/>
        </w:rPr>
      </w:pPr>
      <w:r w:rsidRPr="002F557A">
        <w:rPr>
          <w:rFonts w:ascii="Times New Roman" w:hAnsi="Times New Roman"/>
          <w:sz w:val="24"/>
          <w:szCs w:val="24"/>
        </w:rPr>
        <w:t xml:space="preserve">Таблица </w:t>
      </w:r>
      <w:r>
        <w:rPr>
          <w:rFonts w:ascii="Times New Roman" w:hAnsi="Times New Roman"/>
          <w:sz w:val="24"/>
          <w:szCs w:val="24"/>
        </w:rPr>
        <w:t>2.1</w:t>
      </w:r>
    </w:p>
    <w:p w:rsidR="00DF74BB" w:rsidRPr="002F557A" w:rsidRDefault="00DF74BB" w:rsidP="00DF74B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</w:t>
      </w:r>
      <w:r w:rsidRPr="00CC53A3">
        <w:rPr>
          <w:rFonts w:ascii="Times New Roman" w:hAnsi="Times New Roman"/>
          <w:sz w:val="24"/>
          <w:szCs w:val="24"/>
        </w:rPr>
        <w:t>чная форма обу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6"/>
        <w:gridCol w:w="3685"/>
      </w:tblGrid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рудоемкость (</w:t>
            </w:r>
            <w:proofErr w:type="gramStart"/>
            <w:r w:rsidRPr="002F557A">
              <w:rPr>
                <w:rFonts w:ascii="Times New Roman" w:hAnsi="Times New Roman"/>
                <w:sz w:val="20"/>
                <w:szCs w:val="20"/>
              </w:rPr>
              <w:t>акад</w:t>
            </w:r>
            <w:proofErr w:type="gramEnd"/>
            <w:r w:rsidRPr="002F557A">
              <w:rPr>
                <w:rFonts w:ascii="Times New Roman" w:hAnsi="Times New Roman"/>
                <w:sz w:val="20"/>
                <w:szCs w:val="20"/>
              </w:rPr>
              <w:t>/астр.часы)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72/54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36/24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12/9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24/18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30/22,5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BB" w:rsidRPr="002F557A" w:rsidRDefault="00DF74BB" w:rsidP="00DF74BB">
            <w:pPr>
              <w:pStyle w:val="ac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Тестирование, контрольная работа, реферат, зачет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pStyle w:val="ac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Зачет (6)</w:t>
            </w:r>
          </w:p>
        </w:tc>
      </w:tr>
    </w:tbl>
    <w:p w:rsidR="00DF74BB" w:rsidRDefault="00DF74BB" w:rsidP="00DF74BB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DF74BB" w:rsidRPr="00CC53A3" w:rsidRDefault="00DF74BB" w:rsidP="00DF74B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CC53A3">
        <w:rPr>
          <w:rFonts w:ascii="Times New Roman" w:hAnsi="Times New Roman"/>
          <w:sz w:val="24"/>
          <w:szCs w:val="24"/>
        </w:rPr>
        <w:t>Общий объем дисциплины составляет 72</w:t>
      </w:r>
      <w:r>
        <w:rPr>
          <w:rFonts w:ascii="Times New Roman" w:hAnsi="Times New Roman"/>
          <w:sz w:val="24"/>
          <w:szCs w:val="24"/>
        </w:rPr>
        <w:t xml:space="preserve"> академ.</w:t>
      </w:r>
      <w:r w:rsidRPr="00CC53A3">
        <w:rPr>
          <w:rFonts w:ascii="Times New Roman" w:hAnsi="Times New Roman"/>
          <w:sz w:val="24"/>
          <w:szCs w:val="24"/>
        </w:rPr>
        <w:t xml:space="preserve"> часа (2 ЗЕТ). </w:t>
      </w:r>
    </w:p>
    <w:p w:rsidR="00DF74BB" w:rsidRPr="00CC53A3" w:rsidRDefault="00DF74BB" w:rsidP="00DF74BB">
      <w:pPr>
        <w:jc w:val="right"/>
        <w:rPr>
          <w:rFonts w:ascii="Times New Roman" w:hAnsi="Times New Roman"/>
          <w:sz w:val="24"/>
          <w:szCs w:val="24"/>
        </w:rPr>
      </w:pPr>
      <w:r w:rsidRPr="00CC53A3">
        <w:rPr>
          <w:rFonts w:ascii="Times New Roman" w:hAnsi="Times New Roman"/>
          <w:sz w:val="24"/>
          <w:szCs w:val="24"/>
        </w:rPr>
        <w:t xml:space="preserve">Таблица </w:t>
      </w:r>
      <w:r>
        <w:rPr>
          <w:rFonts w:ascii="Times New Roman" w:hAnsi="Times New Roman"/>
          <w:sz w:val="24"/>
          <w:szCs w:val="24"/>
        </w:rPr>
        <w:t>2.2</w:t>
      </w:r>
    </w:p>
    <w:p w:rsidR="00DF74BB" w:rsidRPr="00CC53A3" w:rsidRDefault="00DF74BB" w:rsidP="00DF74B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о</w:t>
      </w:r>
      <w:r w:rsidRPr="00CC53A3">
        <w:rPr>
          <w:rFonts w:ascii="Times New Roman" w:hAnsi="Times New Roman"/>
          <w:sz w:val="24"/>
          <w:szCs w:val="24"/>
        </w:rPr>
        <w:t>чная форма обучения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6"/>
        <w:gridCol w:w="3685"/>
      </w:tblGrid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ind w:firstLine="70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рудоемкость (</w:t>
            </w:r>
            <w:proofErr w:type="gramStart"/>
            <w:r w:rsidRPr="002F557A">
              <w:rPr>
                <w:rFonts w:ascii="Times New Roman" w:hAnsi="Times New Roman"/>
                <w:sz w:val="20"/>
                <w:szCs w:val="20"/>
              </w:rPr>
              <w:t>акад</w:t>
            </w:r>
            <w:proofErr w:type="gramEnd"/>
            <w:r w:rsidRPr="002F557A">
              <w:rPr>
                <w:rFonts w:ascii="Times New Roman" w:hAnsi="Times New Roman"/>
                <w:sz w:val="20"/>
                <w:szCs w:val="20"/>
              </w:rPr>
              <w:t>/астр.часы)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72/54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i/>
                <w:sz w:val="20"/>
                <w:szCs w:val="20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12/9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4/3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8/6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i/>
                <w:sz w:val="20"/>
                <w:szCs w:val="20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54/40,5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74BB" w:rsidRPr="002F557A" w:rsidRDefault="00DF74BB" w:rsidP="00DF74BB">
            <w:pPr>
              <w:pStyle w:val="ac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Тестирование, контрольная работа, реферат, зачет</w:t>
            </w:r>
          </w:p>
        </w:tc>
      </w:tr>
      <w:tr w:rsidR="00DF74BB" w:rsidRPr="002F557A" w:rsidTr="00DF74BB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F74BB" w:rsidRPr="002F557A" w:rsidRDefault="00DF74BB" w:rsidP="00DF74BB">
            <w:pPr>
              <w:pStyle w:val="ac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F74BB" w:rsidRPr="002F557A" w:rsidRDefault="00DF74BB" w:rsidP="00DF74BB">
            <w:pPr>
              <w:pStyle w:val="ac"/>
              <w:jc w:val="center"/>
              <w:rPr>
                <w:sz w:val="20"/>
                <w:szCs w:val="20"/>
              </w:rPr>
            </w:pPr>
            <w:r w:rsidRPr="002F557A">
              <w:rPr>
                <w:sz w:val="20"/>
                <w:szCs w:val="20"/>
              </w:rPr>
              <w:t>Зачет (6)</w:t>
            </w:r>
          </w:p>
        </w:tc>
      </w:tr>
    </w:tbl>
    <w:p w:rsidR="006858C2" w:rsidRPr="00DF74BB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4"/>
          <w:szCs w:val="24"/>
        </w:rPr>
      </w:pPr>
      <w:r w:rsidRPr="00DF74BB">
        <w:rPr>
          <w:rFonts w:ascii="Times New Roman" w:hAnsi="Times New Roman"/>
          <w:b/>
          <w:kern w:val="0"/>
          <w:sz w:val="24"/>
          <w:szCs w:val="24"/>
        </w:rPr>
        <w:t xml:space="preserve">Место дисциплины в структуре ОП </w:t>
      </w:r>
      <w:proofErr w:type="gramStart"/>
      <w:r w:rsidRPr="00DF74BB">
        <w:rPr>
          <w:rFonts w:ascii="Times New Roman" w:hAnsi="Times New Roman"/>
          <w:b/>
          <w:kern w:val="0"/>
          <w:sz w:val="24"/>
          <w:szCs w:val="24"/>
        </w:rPr>
        <w:t>ВО</w:t>
      </w:r>
      <w:proofErr w:type="gramEnd"/>
    </w:p>
    <w:p w:rsidR="00506A20" w:rsidRPr="00DF74BB" w:rsidRDefault="00506A20" w:rsidP="00AF5000">
      <w:pPr>
        <w:pStyle w:val="ac"/>
        <w:shd w:val="clear" w:color="auto" w:fill="FFFFFF" w:themeFill="background1"/>
        <w:rPr>
          <w:szCs w:val="24"/>
        </w:rPr>
      </w:pPr>
      <w:r w:rsidRPr="00DF74BB">
        <w:rPr>
          <w:szCs w:val="24"/>
        </w:rPr>
        <w:t>Дисциплина Б</w:t>
      </w:r>
      <w:proofErr w:type="gramStart"/>
      <w:r w:rsidRPr="00DF74BB">
        <w:rPr>
          <w:szCs w:val="24"/>
        </w:rPr>
        <w:t>1</w:t>
      </w:r>
      <w:proofErr w:type="gramEnd"/>
      <w:r w:rsidRPr="00DF74BB">
        <w:rPr>
          <w:szCs w:val="24"/>
        </w:rPr>
        <w:t>.</w:t>
      </w:r>
      <w:r w:rsidR="00ED04D4" w:rsidRPr="00DF74BB">
        <w:rPr>
          <w:szCs w:val="24"/>
        </w:rPr>
        <w:t>В</w:t>
      </w:r>
      <w:r w:rsidRPr="00DF74BB">
        <w:rPr>
          <w:szCs w:val="24"/>
        </w:rPr>
        <w:t>.</w:t>
      </w:r>
      <w:r w:rsidR="00864C8C" w:rsidRPr="00DF74BB">
        <w:rPr>
          <w:szCs w:val="24"/>
        </w:rPr>
        <w:t>ДВ</w:t>
      </w:r>
      <w:r w:rsidR="00ED04D4"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864C8C" w:rsidRPr="00DF74BB">
        <w:rPr>
          <w:szCs w:val="24"/>
        </w:rPr>
        <w:t>1.</w:t>
      </w:r>
      <w:r w:rsidR="00D230B4" w:rsidRPr="00D230B4">
        <w:rPr>
          <w:szCs w:val="24"/>
        </w:rPr>
        <w:t>0</w:t>
      </w:r>
      <w:r w:rsidR="00B61813" w:rsidRPr="00DF74BB">
        <w:rPr>
          <w:szCs w:val="24"/>
        </w:rPr>
        <w:t>2</w:t>
      </w:r>
      <w:r w:rsidRPr="00DF74BB">
        <w:rPr>
          <w:szCs w:val="24"/>
        </w:rPr>
        <w:t xml:space="preserve"> «</w:t>
      </w:r>
      <w:r w:rsidR="00B61813" w:rsidRPr="00DF74BB">
        <w:rPr>
          <w:szCs w:val="24"/>
        </w:rPr>
        <w:t>Методы исследования операций</w:t>
      </w:r>
      <w:r w:rsidRPr="00DF74BB">
        <w:rPr>
          <w:szCs w:val="24"/>
        </w:rPr>
        <w:t xml:space="preserve">» относится к </w:t>
      </w:r>
      <w:r w:rsidR="00ED04D4" w:rsidRPr="00DF74BB">
        <w:rPr>
          <w:szCs w:val="24"/>
        </w:rPr>
        <w:t>вариативной</w:t>
      </w:r>
      <w:r w:rsidRPr="00DF74BB">
        <w:rPr>
          <w:szCs w:val="24"/>
        </w:rPr>
        <w:t xml:space="preserve"> части учебного плана по направлению «</w:t>
      </w:r>
      <w:r w:rsidR="00ED04D4" w:rsidRPr="00DF74BB">
        <w:rPr>
          <w:szCs w:val="24"/>
        </w:rPr>
        <w:t>Информатика и вычислительная техника</w:t>
      </w:r>
      <w:r w:rsidRPr="00DF74BB">
        <w:rPr>
          <w:szCs w:val="24"/>
        </w:rPr>
        <w:t xml:space="preserve">» </w:t>
      </w:r>
      <w:r w:rsidR="008406EE" w:rsidRPr="008406EE">
        <w:rPr>
          <w:szCs w:val="24"/>
        </w:rPr>
        <w:t>0</w:t>
      </w:r>
      <w:r w:rsidR="008406EE" w:rsidRPr="007928FA">
        <w:rPr>
          <w:szCs w:val="24"/>
        </w:rPr>
        <w:t>9.06.01</w:t>
      </w:r>
      <w:r w:rsidRPr="00DF74BB">
        <w:rPr>
          <w:szCs w:val="24"/>
        </w:rPr>
        <w:t>. Преподавание дисциплины «</w:t>
      </w:r>
      <w:r w:rsidR="00B61813" w:rsidRPr="00DF74BB">
        <w:rPr>
          <w:szCs w:val="24"/>
        </w:rPr>
        <w:t>Методы исследования операций</w:t>
      </w:r>
      <w:r w:rsidRPr="00DF74BB">
        <w:rPr>
          <w:szCs w:val="24"/>
        </w:rPr>
        <w:t>» основано на дисциплинах – Б</w:t>
      </w:r>
      <w:proofErr w:type="gramStart"/>
      <w:r w:rsidRPr="00DF74BB">
        <w:rPr>
          <w:szCs w:val="24"/>
        </w:rPr>
        <w:t>1</w:t>
      </w:r>
      <w:proofErr w:type="gramEnd"/>
      <w:r w:rsidRPr="00DF74BB">
        <w:rPr>
          <w:szCs w:val="24"/>
        </w:rPr>
        <w:t>.</w:t>
      </w:r>
      <w:r w:rsidR="00F13E7E" w:rsidRPr="00DF74BB">
        <w:rPr>
          <w:szCs w:val="24"/>
        </w:rPr>
        <w:t>В</w:t>
      </w:r>
      <w:r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F13E7E" w:rsidRPr="00DF74BB">
        <w:rPr>
          <w:szCs w:val="24"/>
        </w:rPr>
        <w:t>1</w:t>
      </w:r>
      <w:r w:rsidRPr="00DF74BB">
        <w:rPr>
          <w:szCs w:val="24"/>
        </w:rPr>
        <w:t xml:space="preserve"> «</w:t>
      </w:r>
      <w:r w:rsidR="00F13E7E" w:rsidRPr="00DF74BB">
        <w:rPr>
          <w:szCs w:val="24"/>
        </w:rPr>
        <w:t>Информационно-коммуникационные технологии и информационные системы</w:t>
      </w:r>
      <w:r w:rsidRPr="00DF74BB">
        <w:rPr>
          <w:szCs w:val="24"/>
        </w:rPr>
        <w:t>», Б1.</w:t>
      </w:r>
      <w:r w:rsidR="00F13E7E" w:rsidRPr="00DF74BB">
        <w:rPr>
          <w:szCs w:val="24"/>
        </w:rPr>
        <w:t>В.</w:t>
      </w:r>
      <w:r w:rsidR="00D230B4" w:rsidRPr="00D230B4">
        <w:rPr>
          <w:szCs w:val="24"/>
        </w:rPr>
        <w:t>0</w:t>
      </w:r>
      <w:r w:rsidR="00F13E7E" w:rsidRPr="00DF74BB">
        <w:rPr>
          <w:szCs w:val="24"/>
        </w:rPr>
        <w:t xml:space="preserve">3 </w:t>
      </w:r>
      <w:r w:rsidRPr="00DF74BB">
        <w:rPr>
          <w:szCs w:val="24"/>
        </w:rPr>
        <w:t>«</w:t>
      </w:r>
      <w:r w:rsidR="00F13E7E" w:rsidRPr="00DF74BB">
        <w:rPr>
          <w:szCs w:val="24"/>
        </w:rPr>
        <w:t>Актуальные проблемы и методология исследования сложных систем управления</w:t>
      </w:r>
      <w:r w:rsidRPr="00DF74BB">
        <w:rPr>
          <w:szCs w:val="24"/>
        </w:rPr>
        <w:t>», Б1.</w:t>
      </w:r>
      <w:r w:rsidR="00F13E7E" w:rsidRPr="00DF74BB">
        <w:rPr>
          <w:szCs w:val="24"/>
        </w:rPr>
        <w:t>В</w:t>
      </w:r>
      <w:r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F13E7E" w:rsidRPr="00DF74BB">
        <w:rPr>
          <w:szCs w:val="24"/>
        </w:rPr>
        <w:t>4</w:t>
      </w:r>
      <w:r w:rsidRPr="00DF74BB">
        <w:rPr>
          <w:szCs w:val="24"/>
        </w:rPr>
        <w:t xml:space="preserve"> «</w:t>
      </w:r>
      <w:r w:rsidR="00F13E7E" w:rsidRPr="00DF74BB">
        <w:rPr>
          <w:szCs w:val="24"/>
        </w:rPr>
        <w:t>Методический семинар аспирантов кафедры</w:t>
      </w:r>
      <w:r w:rsidRPr="00DF74B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6F34C8" w:rsidRPr="00DF74BB">
        <w:rPr>
          <w:szCs w:val="24"/>
        </w:rPr>
        <w:t>Б</w:t>
      </w:r>
      <w:proofErr w:type="gramStart"/>
      <w:r w:rsidR="006F34C8" w:rsidRPr="00DF74BB">
        <w:rPr>
          <w:szCs w:val="24"/>
        </w:rPr>
        <w:t>1</w:t>
      </w:r>
      <w:proofErr w:type="gramEnd"/>
      <w:r w:rsidR="006F34C8" w:rsidRPr="00DF74BB">
        <w:rPr>
          <w:szCs w:val="24"/>
        </w:rPr>
        <w:t>.В.ДВ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4</w:t>
      </w:r>
      <w:r w:rsidR="00525265"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525265" w:rsidRPr="00DF74BB">
        <w:rPr>
          <w:szCs w:val="24"/>
        </w:rPr>
        <w:t>1</w:t>
      </w:r>
      <w:r w:rsidR="006F34C8" w:rsidRPr="00DF74BB">
        <w:rPr>
          <w:szCs w:val="24"/>
        </w:rPr>
        <w:t xml:space="preserve"> «</w:t>
      </w:r>
      <w:r w:rsidR="00FD62E3" w:rsidRPr="00DF74BB">
        <w:rPr>
          <w:szCs w:val="24"/>
        </w:rPr>
        <w:t>Теоретико-игровые модели в управлении организационными системами</w:t>
      </w:r>
      <w:r w:rsidR="006F34C8" w:rsidRPr="00DF74BB">
        <w:rPr>
          <w:szCs w:val="24"/>
        </w:rPr>
        <w:t xml:space="preserve">», </w:t>
      </w:r>
      <w:r w:rsidR="00525265" w:rsidRPr="00DF74BB">
        <w:rPr>
          <w:szCs w:val="24"/>
        </w:rPr>
        <w:t>Б1.В.ДВ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4</w:t>
      </w:r>
      <w:r w:rsidR="00525265"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525265" w:rsidRPr="00DF74BB">
        <w:rPr>
          <w:szCs w:val="24"/>
        </w:rPr>
        <w:t>2 «</w:t>
      </w:r>
      <w:r w:rsidR="00FD62E3" w:rsidRPr="00DF74BB">
        <w:rPr>
          <w:szCs w:val="24"/>
        </w:rPr>
        <w:t>Теория игр и моделирование конфликтных ситуаций в социально–экономических процессах</w:t>
      </w:r>
      <w:r w:rsidR="00525265" w:rsidRPr="00DF74BB">
        <w:rPr>
          <w:szCs w:val="24"/>
        </w:rPr>
        <w:t xml:space="preserve">», </w:t>
      </w:r>
      <w:r w:rsidR="006F34C8" w:rsidRPr="00DF74BB">
        <w:rPr>
          <w:szCs w:val="24"/>
        </w:rPr>
        <w:t>Б1.В.ДВ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2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1</w:t>
      </w:r>
      <w:r w:rsidR="006F34C8" w:rsidRPr="00DF74BB">
        <w:rPr>
          <w:szCs w:val="24"/>
        </w:rPr>
        <w:t xml:space="preserve"> «</w:t>
      </w:r>
      <w:r w:rsidR="00FD62E3" w:rsidRPr="00DF74BB">
        <w:rPr>
          <w:szCs w:val="24"/>
        </w:rPr>
        <w:t>Модели макроэкономики</w:t>
      </w:r>
      <w:r w:rsidR="006F34C8" w:rsidRPr="00DF74BB">
        <w:rPr>
          <w:szCs w:val="24"/>
        </w:rPr>
        <w:t xml:space="preserve">», </w:t>
      </w:r>
      <w:r w:rsidRPr="00DF74BB">
        <w:rPr>
          <w:szCs w:val="24"/>
        </w:rPr>
        <w:t>Б1.</w:t>
      </w:r>
      <w:r w:rsidR="00FD62E3" w:rsidRPr="00DF74BB">
        <w:rPr>
          <w:szCs w:val="24"/>
        </w:rPr>
        <w:t>В</w:t>
      </w:r>
      <w:r w:rsidRPr="00DF74BB">
        <w:rPr>
          <w:szCs w:val="24"/>
        </w:rPr>
        <w:t>.</w:t>
      </w:r>
      <w:r w:rsidR="00FD62E3" w:rsidRPr="00DF74BB">
        <w:rPr>
          <w:szCs w:val="24"/>
        </w:rPr>
        <w:t>ДВ</w:t>
      </w:r>
      <w:r w:rsidR="003C0FE8" w:rsidRPr="00DF74BB">
        <w:rPr>
          <w:szCs w:val="24"/>
        </w:rPr>
        <w:t>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2.</w:t>
      </w:r>
      <w:r w:rsidR="00D230B4" w:rsidRPr="00D230B4">
        <w:rPr>
          <w:szCs w:val="24"/>
        </w:rPr>
        <w:t>0</w:t>
      </w:r>
      <w:r w:rsidR="00FD62E3" w:rsidRPr="00DF74BB">
        <w:rPr>
          <w:szCs w:val="24"/>
        </w:rPr>
        <w:t>2</w:t>
      </w:r>
      <w:r w:rsidRPr="00DF74BB">
        <w:rPr>
          <w:szCs w:val="24"/>
        </w:rPr>
        <w:t xml:space="preserve"> «</w:t>
      </w:r>
      <w:r w:rsidR="00FD62E3" w:rsidRPr="00DF74BB">
        <w:rPr>
          <w:szCs w:val="24"/>
        </w:rPr>
        <w:t>Модели макроэкономического регулирования</w:t>
      </w:r>
      <w:r w:rsidRPr="00DF74BB">
        <w:rPr>
          <w:szCs w:val="24"/>
        </w:rPr>
        <w:t xml:space="preserve">», </w:t>
      </w:r>
      <w:r w:rsidR="00FD62E3" w:rsidRPr="00DF74BB">
        <w:rPr>
          <w:szCs w:val="24"/>
        </w:rPr>
        <w:t>а также практик и научных исследований</w:t>
      </w:r>
      <w:r w:rsidRPr="00DF74BB">
        <w:rPr>
          <w:szCs w:val="24"/>
        </w:rPr>
        <w:t>.</w:t>
      </w:r>
    </w:p>
    <w:p w:rsidR="00FD62E3" w:rsidRPr="00DF74BB" w:rsidRDefault="00FD62E3" w:rsidP="00FD62E3">
      <w:pPr>
        <w:pStyle w:val="ac"/>
        <w:shd w:val="clear" w:color="auto" w:fill="FFFFFF" w:themeFill="background1"/>
        <w:rPr>
          <w:szCs w:val="24"/>
        </w:rPr>
      </w:pPr>
      <w:r w:rsidRPr="00DF74BB">
        <w:rPr>
          <w:szCs w:val="24"/>
        </w:rPr>
        <w:t>Дисциплина взаимодействует с дисциплинами учебного плана Б</w:t>
      </w:r>
      <w:proofErr w:type="gramStart"/>
      <w:r w:rsidRPr="00DF74BB">
        <w:rPr>
          <w:szCs w:val="24"/>
        </w:rPr>
        <w:t>1</w:t>
      </w:r>
      <w:proofErr w:type="gramEnd"/>
      <w:r w:rsidRPr="00DF74BB">
        <w:rPr>
          <w:szCs w:val="24"/>
        </w:rPr>
        <w:t>.В.</w:t>
      </w:r>
      <w:r w:rsidR="00D230B4" w:rsidRPr="00D230B4">
        <w:rPr>
          <w:szCs w:val="24"/>
        </w:rPr>
        <w:t>0</w:t>
      </w:r>
      <w:r w:rsidR="00864C8C" w:rsidRPr="00DF74BB">
        <w:rPr>
          <w:szCs w:val="24"/>
        </w:rPr>
        <w:t>2</w:t>
      </w:r>
      <w:r w:rsidRPr="00DF74BB">
        <w:rPr>
          <w:szCs w:val="24"/>
        </w:rPr>
        <w:t xml:space="preserve"> «</w:t>
      </w:r>
      <w:r w:rsidR="00864C8C" w:rsidRPr="00DF74BB">
        <w:rPr>
          <w:szCs w:val="24"/>
        </w:rPr>
        <w:t>Методы системного анализа</w:t>
      </w:r>
      <w:r w:rsidRPr="00DF74BB">
        <w:rPr>
          <w:szCs w:val="24"/>
        </w:rPr>
        <w:t>», Б1.В.ДВ.</w:t>
      </w:r>
      <w:r w:rsidR="00D230B4" w:rsidRPr="00D230B4">
        <w:rPr>
          <w:szCs w:val="24"/>
        </w:rPr>
        <w:t>0</w:t>
      </w:r>
      <w:r w:rsidRPr="00DF74BB">
        <w:rPr>
          <w:szCs w:val="24"/>
        </w:rPr>
        <w:t>2.</w:t>
      </w:r>
      <w:r w:rsidR="00D230B4" w:rsidRPr="00D230B4">
        <w:rPr>
          <w:szCs w:val="24"/>
        </w:rPr>
        <w:t>0</w:t>
      </w:r>
      <w:r w:rsidRPr="00DF74BB">
        <w:rPr>
          <w:szCs w:val="24"/>
        </w:rPr>
        <w:t>1 «Информационная безопасность», Б1.В.ДВ.</w:t>
      </w:r>
      <w:r w:rsidR="00D230B4" w:rsidRPr="00D230B4">
        <w:rPr>
          <w:szCs w:val="24"/>
        </w:rPr>
        <w:t>0</w:t>
      </w:r>
      <w:r w:rsidRPr="00DF74BB">
        <w:rPr>
          <w:szCs w:val="24"/>
        </w:rPr>
        <w:t>2.</w:t>
      </w:r>
      <w:r w:rsidR="00D230B4" w:rsidRPr="00D230B4">
        <w:rPr>
          <w:szCs w:val="24"/>
        </w:rPr>
        <w:t>0</w:t>
      </w:r>
      <w:r w:rsidRPr="00DF74BB">
        <w:rPr>
          <w:szCs w:val="24"/>
        </w:rPr>
        <w:t>2 «Информационная безопасность и защита информации», изучаемых с данной дисциплиной одновременно.</w:t>
      </w:r>
    </w:p>
    <w:p w:rsidR="006858C2" w:rsidRPr="00DF74BB" w:rsidRDefault="00506A20" w:rsidP="00DF74B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ED04D4" w:rsidRPr="00DF74BB">
        <w:rPr>
          <w:rFonts w:ascii="Times New Roman" w:hAnsi="Times New Roman"/>
          <w:sz w:val="24"/>
          <w:szCs w:val="24"/>
        </w:rPr>
        <w:t xml:space="preserve">на 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="00525265" w:rsidRPr="00DF74BB">
        <w:rPr>
          <w:rFonts w:ascii="Times New Roman" w:hAnsi="Times New Roman"/>
          <w:sz w:val="24"/>
          <w:szCs w:val="24"/>
        </w:rPr>
        <w:t>2</w:t>
      </w:r>
      <w:r w:rsidRPr="00DF74BB">
        <w:rPr>
          <w:rFonts w:ascii="Times New Roman" w:hAnsi="Times New Roman"/>
          <w:sz w:val="24"/>
          <w:szCs w:val="24"/>
        </w:rPr>
        <w:t>-</w:t>
      </w:r>
      <w:r w:rsidR="00ED04D4" w:rsidRPr="00DF74BB">
        <w:rPr>
          <w:rFonts w:ascii="Times New Roman" w:hAnsi="Times New Roman"/>
          <w:sz w:val="24"/>
          <w:szCs w:val="24"/>
        </w:rPr>
        <w:t>м</w:t>
      </w:r>
      <w:r w:rsidRPr="00DF74BB">
        <w:rPr>
          <w:rFonts w:ascii="Times New Roman" w:hAnsi="Times New Roman"/>
          <w:sz w:val="24"/>
          <w:szCs w:val="24"/>
        </w:rPr>
        <w:t xml:space="preserve"> курс</w:t>
      </w:r>
      <w:r w:rsidR="00ED04D4" w:rsidRPr="00DF74BB">
        <w:rPr>
          <w:rFonts w:ascii="Times New Roman" w:hAnsi="Times New Roman"/>
          <w:sz w:val="24"/>
          <w:szCs w:val="24"/>
        </w:rPr>
        <w:t>е</w:t>
      </w:r>
      <w:r w:rsidRPr="00DF74BB">
        <w:rPr>
          <w:rFonts w:ascii="Times New Roman" w:hAnsi="Times New Roman"/>
          <w:sz w:val="24"/>
          <w:szCs w:val="24"/>
        </w:rPr>
        <w:t xml:space="preserve">. </w:t>
      </w:r>
      <w:r w:rsidR="003338D6" w:rsidRPr="00DF74B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DF74BB">
        <w:rPr>
          <w:rFonts w:ascii="Times New Roman" w:hAnsi="Times New Roman"/>
          <w:sz w:val="24"/>
          <w:szCs w:val="24"/>
        </w:rPr>
        <w:t>т</w:t>
      </w:r>
      <w:r w:rsidR="003338D6" w:rsidRPr="00DF74B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03C49" w:rsidRPr="00DF74BB">
        <w:rPr>
          <w:rFonts w:ascii="Times New Roman" w:hAnsi="Times New Roman"/>
          <w:sz w:val="24"/>
          <w:szCs w:val="24"/>
        </w:rPr>
        <w:t>зачет</w:t>
      </w:r>
      <w:r w:rsidR="003338D6" w:rsidRPr="00DF74BB">
        <w:rPr>
          <w:rFonts w:ascii="Times New Roman" w:hAnsi="Times New Roman"/>
          <w:sz w:val="24"/>
          <w:szCs w:val="24"/>
        </w:rPr>
        <w:t>.</w:t>
      </w:r>
    </w:p>
    <w:bookmarkEnd w:id="2"/>
    <w:bookmarkEnd w:id="3"/>
    <w:p w:rsidR="006858C2" w:rsidRPr="00DF74BB" w:rsidRDefault="006858C2" w:rsidP="004920D4">
      <w:pPr>
        <w:pStyle w:val="1"/>
        <w:rPr>
          <w:sz w:val="24"/>
          <w:szCs w:val="24"/>
        </w:rPr>
      </w:pPr>
      <w:r w:rsidRPr="00DF74BB">
        <w:rPr>
          <w:sz w:val="24"/>
          <w:szCs w:val="24"/>
        </w:rPr>
        <w:t xml:space="preserve">Содержание и структура дисциплины </w:t>
      </w:r>
    </w:p>
    <w:p w:rsidR="003338D6" w:rsidRPr="00DF74BB" w:rsidRDefault="003338D6" w:rsidP="003338D6">
      <w:pPr>
        <w:pStyle w:val="af2"/>
        <w:rPr>
          <w:b/>
          <w:i/>
          <w:szCs w:val="24"/>
        </w:rPr>
      </w:pPr>
      <w:r w:rsidRPr="00DF74BB">
        <w:rPr>
          <w:szCs w:val="24"/>
        </w:rPr>
        <w:t xml:space="preserve">Таблица </w:t>
      </w:r>
      <w:r w:rsidR="00DF74BB">
        <w:rPr>
          <w:szCs w:val="24"/>
        </w:rPr>
        <w:t>3.1</w:t>
      </w:r>
    </w:p>
    <w:p w:rsidR="00DF74BB" w:rsidRPr="002F557A" w:rsidRDefault="00DF74BB" w:rsidP="00DF74BB">
      <w:pPr>
        <w:jc w:val="center"/>
        <w:rPr>
          <w:rFonts w:ascii="Times New Roman" w:hAnsi="Times New Roman"/>
          <w:sz w:val="24"/>
          <w:szCs w:val="24"/>
        </w:rPr>
      </w:pPr>
      <w:r w:rsidRPr="002F557A">
        <w:rPr>
          <w:rFonts w:ascii="Times New Roman" w:hAnsi="Times New Roman"/>
          <w:sz w:val="24"/>
          <w:szCs w:val="24"/>
          <w:lang w:val="en-US"/>
        </w:rPr>
        <w:t>Очная форма обучения</w:t>
      </w:r>
    </w:p>
    <w:tbl>
      <w:tblPr>
        <w:tblW w:w="972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882"/>
        <w:gridCol w:w="2284"/>
        <w:gridCol w:w="997"/>
        <w:gridCol w:w="863"/>
        <w:gridCol w:w="689"/>
        <w:gridCol w:w="851"/>
        <w:gridCol w:w="750"/>
        <w:gridCol w:w="755"/>
        <w:gridCol w:w="1657"/>
      </w:tblGrid>
      <w:tr w:rsidR="00DF74BB" w:rsidRPr="002F557A" w:rsidTr="00DF74BB">
        <w:trPr>
          <w:trHeight w:val="80"/>
          <w:jc w:val="center"/>
        </w:trPr>
        <w:tc>
          <w:tcPr>
            <w:tcW w:w="88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gramStart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gramEnd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  <w:proofErr w:type="gramEnd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/Реф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lastRenderedPageBreak/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 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88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316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316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A57415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A5741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A57415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A57415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>
              <w:rPr>
                <w:rFonts w:ascii="Times New Roman" w:hAnsi="Times New Roman"/>
                <w:sz w:val="20"/>
                <w:szCs w:val="20"/>
              </w:rPr>
              <w:t>/5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68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DF74BB" w:rsidRDefault="00DF74BB" w:rsidP="00DF74BB">
      <w:pPr>
        <w:rPr>
          <w:rFonts w:ascii="Times New Roman" w:hAnsi="Times New Roman"/>
          <w:sz w:val="24"/>
          <w:szCs w:val="24"/>
        </w:rPr>
      </w:pPr>
    </w:p>
    <w:p w:rsidR="00DF74BB" w:rsidRPr="002F557A" w:rsidRDefault="00DF74BB" w:rsidP="00DF74BB">
      <w:pPr>
        <w:pStyle w:val="af2"/>
        <w:spacing w:after="0"/>
        <w:rPr>
          <w:noProof/>
          <w:szCs w:val="24"/>
        </w:rPr>
      </w:pPr>
      <w:r w:rsidRPr="002F557A">
        <w:rPr>
          <w:szCs w:val="24"/>
        </w:rPr>
        <w:t xml:space="preserve">Таблица </w:t>
      </w:r>
      <w:r>
        <w:rPr>
          <w:szCs w:val="24"/>
        </w:rPr>
        <w:t>3.2</w:t>
      </w:r>
    </w:p>
    <w:p w:rsidR="00DF74BB" w:rsidRPr="002F557A" w:rsidRDefault="00DF74BB" w:rsidP="00DF74BB">
      <w:pPr>
        <w:jc w:val="center"/>
        <w:rPr>
          <w:rFonts w:ascii="Times New Roman" w:hAnsi="Times New Roman"/>
          <w:sz w:val="24"/>
          <w:szCs w:val="24"/>
        </w:rPr>
      </w:pPr>
      <w:r w:rsidRPr="002F557A">
        <w:rPr>
          <w:rFonts w:ascii="Times New Roman" w:hAnsi="Times New Roman"/>
          <w:sz w:val="24"/>
          <w:szCs w:val="24"/>
        </w:rPr>
        <w:t>Зао</w:t>
      </w:r>
      <w:r w:rsidRPr="002F557A">
        <w:rPr>
          <w:rFonts w:ascii="Times New Roman" w:hAnsi="Times New Roman"/>
          <w:sz w:val="24"/>
          <w:szCs w:val="24"/>
          <w:lang w:val="en-US"/>
        </w:rPr>
        <w:t>чная форма обучения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DF74BB" w:rsidRPr="002F557A" w:rsidTr="00DF74B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№ </w:t>
            </w:r>
            <w:proofErr w:type="gramStart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п</w:t>
            </w:r>
            <w:proofErr w:type="gramEnd"/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/п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, промежуточной аттестации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2F557A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74BB" w:rsidRPr="002F557A" w:rsidRDefault="00DF74BB" w:rsidP="00DF74BB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 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-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-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/КР/Реф/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DF74BB" w:rsidRPr="002F557A" w:rsidTr="00DF74B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57415">
              <w:rPr>
                <w:rFonts w:ascii="Times New Roman" w:hAnsi="Times New Roman"/>
                <w:sz w:val="20"/>
                <w:szCs w:val="20"/>
              </w:rPr>
              <w:t>Всего (акад./астр</w:t>
            </w:r>
            <w:proofErr w:type="gramStart"/>
            <w:r w:rsidRPr="00A57415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A5741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A57415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A57415">
              <w:rPr>
                <w:rFonts w:ascii="Times New Roman" w:hAnsi="Times New Roman"/>
                <w:sz w:val="20"/>
                <w:szCs w:val="20"/>
              </w:rPr>
              <w:t>асы):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>
              <w:rPr>
                <w:rFonts w:ascii="Times New Roman" w:hAnsi="Times New Roman"/>
                <w:sz w:val="20"/>
                <w:szCs w:val="20"/>
              </w:rPr>
              <w:t>/5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74BB" w:rsidRPr="002F557A" w:rsidRDefault="00DF74BB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DF74BB" w:rsidRPr="002F557A" w:rsidRDefault="00DF74BB" w:rsidP="00DF74BB">
      <w:pPr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2F557A">
        <w:rPr>
          <w:rFonts w:ascii="Times New Roman" w:hAnsi="Times New Roman"/>
          <w:i/>
          <w:sz w:val="24"/>
          <w:szCs w:val="24"/>
        </w:rPr>
        <w:t xml:space="preserve">курсовые работы (КР), тестирование (Т), реферат (Реф), </w:t>
      </w:r>
    </w:p>
    <w:p w:rsidR="006858C2" w:rsidRDefault="006858C2" w:rsidP="006858C2">
      <w:pPr>
        <w:ind w:firstLine="567"/>
        <w:jc w:val="center"/>
        <w:rPr>
          <w:rFonts w:ascii="Times New Roman" w:hAnsi="Times New Roman"/>
        </w:rPr>
      </w:pPr>
    </w:p>
    <w:p w:rsidR="006858C2" w:rsidRPr="00DF74BB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B03C49" w:rsidRPr="00DF74BB" w:rsidRDefault="00B03C49" w:rsidP="00B03C49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DF74BB">
        <w:rPr>
          <w:rFonts w:ascii="Times New Roman" w:hAnsi="Times New Roman"/>
          <w:b/>
          <w:sz w:val="24"/>
          <w:szCs w:val="24"/>
        </w:rPr>
        <w:tab/>
      </w:r>
    </w:p>
    <w:p w:rsidR="0006311B" w:rsidRPr="00DF74BB" w:rsidRDefault="00B03C49" w:rsidP="0006311B">
      <w:pPr>
        <w:pStyle w:val="af4"/>
        <w:spacing w:after="0"/>
        <w:ind w:firstLine="567"/>
        <w:rPr>
          <w:sz w:val="24"/>
          <w:szCs w:val="24"/>
        </w:rPr>
      </w:pPr>
      <w:r w:rsidRPr="00DF74BB">
        <w:rPr>
          <w:sz w:val="24"/>
          <w:szCs w:val="24"/>
        </w:rPr>
        <w:t xml:space="preserve"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</w:t>
      </w:r>
      <w:r w:rsidR="0006311B" w:rsidRPr="00DF74BB">
        <w:rPr>
          <w:sz w:val="24"/>
          <w:szCs w:val="24"/>
        </w:rPr>
        <w:t xml:space="preserve">Модели и численные методы безусловной оптимизации. Классификация методов безусловной оптимизации. Скорости сходимости. Методы первого порядка. </w:t>
      </w:r>
      <w:r w:rsidR="0006311B" w:rsidRPr="00DF74BB">
        <w:rPr>
          <w:sz w:val="24"/>
          <w:szCs w:val="24"/>
        </w:rPr>
        <w:lastRenderedPageBreak/>
        <w:t>Градиентные методы. Метод Ньютона и его модификации. Квазиньютоновские методы. Конечно-разностные методы. Методы нулевого порядка: методы покоординатного спуска, Хука-Дживса, сопряженных направлений, методы деформируемых конфигураций, симплексные методы</w:t>
      </w:r>
    </w:p>
    <w:p w:rsidR="00B03C49" w:rsidRPr="00DF74BB" w:rsidRDefault="00B03C49" w:rsidP="00B03C49">
      <w:pPr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2: 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B03C49" w:rsidRPr="00DF74BB" w:rsidRDefault="00B03C49" w:rsidP="00B03C4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</w:t>
      </w:r>
      <w:r w:rsidR="00684EB5" w:rsidRPr="00DF74BB">
        <w:rPr>
          <w:rFonts w:ascii="Times New Roman" w:hAnsi="Times New Roman"/>
          <w:sz w:val="24"/>
          <w:szCs w:val="24"/>
        </w:rPr>
        <w:t xml:space="preserve"> Двойственность и анализ чувствительности</w:t>
      </w:r>
      <w:r w:rsidR="005938F8" w:rsidRPr="00DF74BB">
        <w:rPr>
          <w:rFonts w:ascii="Times New Roman" w:hAnsi="Times New Roman"/>
          <w:sz w:val="24"/>
          <w:szCs w:val="24"/>
        </w:rPr>
        <w:t xml:space="preserve"> и устойчивости решения задач.</w:t>
      </w:r>
      <w:r w:rsidR="00684EB5" w:rsidRPr="00DF74BB">
        <w:rPr>
          <w:rFonts w:ascii="Times New Roman" w:hAnsi="Times New Roman"/>
          <w:sz w:val="24"/>
          <w:szCs w:val="24"/>
        </w:rPr>
        <w:t xml:space="preserve"> Использование математических пакетов для решения задач оптимизации.</w:t>
      </w:r>
      <w:r w:rsidR="005938F8" w:rsidRPr="00DF74BB">
        <w:rPr>
          <w:rFonts w:ascii="Times New Roman" w:hAnsi="Times New Roman"/>
          <w:sz w:val="24"/>
          <w:szCs w:val="24"/>
        </w:rPr>
        <w:t xml:space="preserve"> </w:t>
      </w:r>
    </w:p>
    <w:p w:rsidR="00B03C49" w:rsidRPr="00DF74BB" w:rsidRDefault="00B03C49" w:rsidP="00B03C49">
      <w:pPr>
        <w:ind w:firstLine="567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B03C49" w:rsidRPr="00DF74BB" w:rsidRDefault="00B03C49" w:rsidP="00B03C49">
      <w:pPr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</w:t>
      </w:r>
      <w:r w:rsidR="005938F8" w:rsidRPr="00DF74BB">
        <w:rPr>
          <w:rFonts w:ascii="Times New Roman" w:hAnsi="Times New Roman"/>
          <w:sz w:val="24"/>
          <w:szCs w:val="24"/>
        </w:rPr>
        <w:t xml:space="preserve"> Методы решения транспортных задач особого вида. Решение транспортных задач в логистике.</w:t>
      </w:r>
    </w:p>
    <w:p w:rsidR="00B03C49" w:rsidRPr="00DF74BB" w:rsidRDefault="00B03C49" w:rsidP="00684EB5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4: Нелинейное программирование. </w:t>
      </w:r>
      <w:r w:rsidR="00684EB5" w:rsidRPr="00DF74BB">
        <w:rPr>
          <w:rFonts w:ascii="Times New Roman" w:hAnsi="Times New Roman"/>
          <w:b/>
          <w:sz w:val="24"/>
          <w:szCs w:val="24"/>
        </w:rPr>
        <w:t>Ц</w:t>
      </w:r>
      <w:r w:rsidRPr="00DF74BB">
        <w:rPr>
          <w:rFonts w:ascii="Times New Roman" w:hAnsi="Times New Roman"/>
          <w:b/>
          <w:sz w:val="24"/>
          <w:szCs w:val="24"/>
        </w:rPr>
        <w:t>елочисленное программирование</w:t>
      </w:r>
    </w:p>
    <w:p w:rsidR="00B03C49" w:rsidRPr="00DF74BB" w:rsidRDefault="00B03C49" w:rsidP="00B03C49">
      <w:pPr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Отличие нелинейного программирования </w:t>
      </w:r>
      <w:proofErr w:type="gramStart"/>
      <w:r w:rsidRPr="00DF74BB">
        <w:rPr>
          <w:rFonts w:ascii="Times New Roman" w:hAnsi="Times New Roman"/>
          <w:sz w:val="24"/>
          <w:szCs w:val="24"/>
        </w:rPr>
        <w:t>от</w:t>
      </w:r>
      <w:proofErr w:type="gramEnd"/>
      <w:r w:rsidRPr="00DF74BB">
        <w:rPr>
          <w:rFonts w:ascii="Times New Roman" w:hAnsi="Times New Roman"/>
          <w:sz w:val="24"/>
          <w:szCs w:val="24"/>
        </w:rPr>
        <w:t xml:space="preserve"> линейного. Построение вспомогательной функции Лагранжа, множители Лагранжа. </w:t>
      </w:r>
      <w:r w:rsidR="00684EB5" w:rsidRPr="00DF74BB">
        <w:rPr>
          <w:rFonts w:ascii="Times New Roman" w:hAnsi="Times New Roman"/>
          <w:sz w:val="24"/>
          <w:szCs w:val="24"/>
        </w:rPr>
        <w:t xml:space="preserve">Обобщенный метод множителей Лагранжа. </w:t>
      </w:r>
      <w:r w:rsidRPr="00DF74BB">
        <w:rPr>
          <w:rFonts w:ascii="Times New Roman" w:hAnsi="Times New Roman"/>
          <w:sz w:val="24"/>
          <w:szCs w:val="24"/>
        </w:rPr>
        <w:t xml:space="preserve">Условия </w:t>
      </w:r>
      <w:r w:rsidR="00684EB5" w:rsidRPr="00DF74BB">
        <w:rPr>
          <w:rFonts w:ascii="Times New Roman" w:hAnsi="Times New Roman"/>
          <w:sz w:val="24"/>
          <w:szCs w:val="24"/>
        </w:rPr>
        <w:t>К</w:t>
      </w:r>
      <w:r w:rsidRPr="00DF74BB">
        <w:rPr>
          <w:rFonts w:ascii="Times New Roman" w:hAnsi="Times New Roman"/>
          <w:sz w:val="24"/>
          <w:szCs w:val="24"/>
        </w:rPr>
        <w:t xml:space="preserve">уна-Таккера. Выпуклое программирование. Градиент. Численные методы поиска экстремума. Целочисленное программирование. </w:t>
      </w:r>
      <w:r w:rsidR="00684EB5" w:rsidRPr="00DF74BB">
        <w:rPr>
          <w:rFonts w:ascii="Times New Roman" w:hAnsi="Times New Roman"/>
          <w:sz w:val="24"/>
          <w:szCs w:val="24"/>
        </w:rPr>
        <w:t>Метод Гомори. Метод ветвей и границ.</w:t>
      </w:r>
      <w:r w:rsidR="005938F8" w:rsidRPr="00DF74BB">
        <w:rPr>
          <w:rFonts w:ascii="Times New Roman" w:hAnsi="Times New Roman"/>
          <w:sz w:val="24"/>
          <w:szCs w:val="24"/>
        </w:rPr>
        <w:t xml:space="preserve"> </w:t>
      </w:r>
    </w:p>
    <w:p w:rsidR="0006311B" w:rsidRPr="00DF74BB" w:rsidRDefault="0006311B" w:rsidP="0006311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B03C49" w:rsidRPr="00DF74BB" w:rsidRDefault="00B03C49" w:rsidP="00B03C49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DF74BB" w:rsidRDefault="00B03C49" w:rsidP="00DF74BB">
      <w:pPr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</w:t>
      </w:r>
      <w:r w:rsidR="005938F8" w:rsidRPr="00DF74BB">
        <w:rPr>
          <w:rFonts w:ascii="Times New Roman" w:hAnsi="Times New Roman"/>
          <w:sz w:val="24"/>
          <w:szCs w:val="24"/>
        </w:rPr>
        <w:t xml:space="preserve">Модели управления запасами. Задача о загрузке. Задача инвестирования </w:t>
      </w:r>
      <w:r w:rsidRPr="00DF74BB">
        <w:rPr>
          <w:rFonts w:ascii="Times New Roman" w:hAnsi="Times New Roman"/>
          <w:sz w:val="24"/>
          <w:szCs w:val="24"/>
        </w:rPr>
        <w:t xml:space="preserve">Связь сетевых моделей с моделями динамического программирования. Задача </w:t>
      </w:r>
      <w:proofErr w:type="gramStart"/>
      <w:r w:rsidRPr="00DF74BB">
        <w:rPr>
          <w:rFonts w:ascii="Times New Roman" w:hAnsi="Times New Roman"/>
          <w:sz w:val="24"/>
          <w:szCs w:val="24"/>
        </w:rPr>
        <w:t>выборе</w:t>
      </w:r>
      <w:proofErr w:type="gramEnd"/>
      <w:r w:rsidRPr="00DF74BB">
        <w:rPr>
          <w:rFonts w:ascii="Times New Roman" w:hAnsi="Times New Roman"/>
          <w:sz w:val="24"/>
          <w:szCs w:val="24"/>
        </w:rPr>
        <w:t xml:space="preserve"> кратчайшего пути. </w:t>
      </w:r>
      <w:r w:rsidR="005938F8" w:rsidRPr="00DF74BB">
        <w:rPr>
          <w:rFonts w:ascii="Times New Roman" w:hAnsi="Times New Roman"/>
          <w:sz w:val="24"/>
          <w:szCs w:val="24"/>
        </w:rPr>
        <w:t xml:space="preserve">Задача нахождения потока наименьшей стоимости. Методы сетевого планирования. Задача коммивояжера. </w:t>
      </w:r>
      <w:r w:rsidRPr="00DF74BB">
        <w:rPr>
          <w:rFonts w:ascii="Times New Roman" w:hAnsi="Times New Roman"/>
          <w:sz w:val="24"/>
          <w:szCs w:val="24"/>
        </w:rPr>
        <w:t>Марковские модели принятия решений.</w:t>
      </w:r>
    </w:p>
    <w:p w:rsidR="00B61813" w:rsidRPr="00DF74BB" w:rsidRDefault="00B61813" w:rsidP="00DF74BB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6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Системы массового обслуживания</w:t>
      </w:r>
    </w:p>
    <w:p w:rsidR="00B61813" w:rsidRPr="00DF74BB" w:rsidRDefault="00B61813" w:rsidP="00B61813">
      <w:pPr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</w:r>
      <w:r w:rsidR="00A01163" w:rsidRPr="00DF74BB">
        <w:rPr>
          <w:rFonts w:ascii="Times New Roman" w:hAnsi="Times New Roman"/>
          <w:sz w:val="24"/>
          <w:szCs w:val="24"/>
        </w:rPr>
        <w:t xml:space="preserve">Понятие системы массового обслуживания. Основные компоненты модели массового обслуживания. Понятие потока. Свойства потоков. Простейшие потоки. Потоки Пальма. Потоки Эрланга. Классификация систем массового обслуживания. Модели рождения и гибели. Схемы «гибели </w:t>
      </w:r>
      <w:proofErr w:type="gramStart"/>
      <w:r w:rsidR="00A01163" w:rsidRPr="00DF74BB">
        <w:rPr>
          <w:rFonts w:ascii="Times New Roman" w:hAnsi="Times New Roman"/>
          <w:sz w:val="24"/>
          <w:szCs w:val="24"/>
        </w:rPr>
        <w:t>–р</w:t>
      </w:r>
      <w:proofErr w:type="gramEnd"/>
      <w:r w:rsidR="00A01163" w:rsidRPr="00DF74BB">
        <w:rPr>
          <w:rFonts w:ascii="Times New Roman" w:hAnsi="Times New Roman"/>
          <w:sz w:val="24"/>
          <w:szCs w:val="24"/>
        </w:rPr>
        <w:t xml:space="preserve">азмножения». Формулы Литтла. Системы </w:t>
      </w:r>
      <w:proofErr w:type="gramStart"/>
      <w:r w:rsidR="00A01163" w:rsidRPr="00DF74BB">
        <w:rPr>
          <w:rFonts w:ascii="Times New Roman" w:hAnsi="Times New Roman"/>
          <w:sz w:val="24"/>
          <w:szCs w:val="24"/>
        </w:rPr>
        <w:t>массового</w:t>
      </w:r>
      <w:proofErr w:type="gramEnd"/>
      <w:r w:rsidR="00A01163" w:rsidRPr="00DF74BB">
        <w:rPr>
          <w:rFonts w:ascii="Times New Roman" w:hAnsi="Times New Roman"/>
          <w:sz w:val="24"/>
          <w:szCs w:val="24"/>
        </w:rPr>
        <w:t xml:space="preserve"> с отказами, с очередью, с ожиданием. Многоканальные системы массового обслуживания. </w:t>
      </w:r>
      <w:r w:rsidR="00040442" w:rsidRPr="00DF74BB">
        <w:rPr>
          <w:rFonts w:ascii="Times New Roman" w:hAnsi="Times New Roman"/>
          <w:sz w:val="24"/>
          <w:szCs w:val="24"/>
        </w:rPr>
        <w:t>Системы массового обслуживания общего вида. Формулы Полячека-Хинчина. Метод псевдосостояний. Моделирование систем методами массового обслуживания. Системы имитационного моделирования.</w:t>
      </w:r>
    </w:p>
    <w:p w:rsidR="006858C2" w:rsidRPr="00DF74BB" w:rsidRDefault="006858C2" w:rsidP="004920D4">
      <w:pPr>
        <w:pStyle w:val="1"/>
        <w:rPr>
          <w:sz w:val="24"/>
          <w:szCs w:val="24"/>
        </w:rPr>
      </w:pPr>
      <w:r w:rsidRPr="00DF74BB">
        <w:rPr>
          <w:sz w:val="24"/>
          <w:szCs w:val="24"/>
        </w:rPr>
        <w:lastRenderedPageBreak/>
        <w:t>Материалы текущего контроля успеваемости обучающихся и</w:t>
      </w:r>
      <w:r w:rsidR="0031689E" w:rsidRPr="00DF74BB">
        <w:rPr>
          <w:sz w:val="24"/>
          <w:szCs w:val="24"/>
        </w:rPr>
        <w:t xml:space="preserve"> </w:t>
      </w:r>
      <w:r w:rsidRPr="00DF74BB">
        <w:rPr>
          <w:sz w:val="24"/>
          <w:szCs w:val="24"/>
        </w:rPr>
        <w:t>фонд оценочных сре</w:t>
      </w:r>
      <w:proofErr w:type="gramStart"/>
      <w:r w:rsidRPr="00DF74BB">
        <w:rPr>
          <w:sz w:val="24"/>
          <w:szCs w:val="24"/>
        </w:rPr>
        <w:t>дств пр</w:t>
      </w:r>
      <w:proofErr w:type="gramEnd"/>
      <w:r w:rsidRPr="00DF74BB">
        <w:rPr>
          <w:sz w:val="24"/>
          <w:szCs w:val="24"/>
        </w:rPr>
        <w:t xml:space="preserve">омежуточной аттестации по дисциплине </w:t>
      </w:r>
    </w:p>
    <w:p w:rsidR="007740E1" w:rsidRPr="00DF74BB" w:rsidRDefault="007740E1" w:rsidP="00F76714">
      <w:pPr>
        <w:pStyle w:val="2"/>
        <w:numPr>
          <w:ilvl w:val="1"/>
          <w:numId w:val="8"/>
        </w:numPr>
        <w:rPr>
          <w:rFonts w:cs="Times New Roman"/>
          <w:sz w:val="24"/>
          <w:szCs w:val="24"/>
        </w:rPr>
      </w:pPr>
      <w:r w:rsidRPr="00DF74BB">
        <w:rPr>
          <w:rFonts w:cs="Times New Roman"/>
          <w:sz w:val="24"/>
          <w:szCs w:val="24"/>
        </w:rPr>
        <w:t>Формы и методы текущего контроля успеваемости</w:t>
      </w:r>
    </w:p>
    <w:p w:rsidR="006858C2" w:rsidRPr="00DF74BB" w:rsidRDefault="007740E1" w:rsidP="007740E1">
      <w:pPr>
        <w:pStyle w:val="3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4.1.1. </w:t>
      </w:r>
      <w:r w:rsidR="006858C2" w:rsidRPr="00DF74BB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3A5F72" w:rsidRPr="00DF74BB">
        <w:rPr>
          <w:rFonts w:ascii="Times New Roman" w:hAnsi="Times New Roman"/>
          <w:sz w:val="24"/>
          <w:szCs w:val="24"/>
        </w:rPr>
        <w:t>«</w:t>
      </w:r>
      <w:r w:rsidR="00B61813" w:rsidRPr="00DF74BB">
        <w:rPr>
          <w:rFonts w:ascii="Times New Roman" w:hAnsi="Times New Roman"/>
          <w:sz w:val="24"/>
          <w:szCs w:val="24"/>
        </w:rPr>
        <w:t>Методы исследования операций</w:t>
      </w:r>
      <w:r w:rsidR="003A5F72" w:rsidRPr="00DF74BB">
        <w:rPr>
          <w:rFonts w:ascii="Times New Roman" w:hAnsi="Times New Roman"/>
          <w:sz w:val="24"/>
          <w:szCs w:val="24"/>
        </w:rPr>
        <w:t>»</w:t>
      </w:r>
      <w:r w:rsidR="006858C2" w:rsidRPr="00DF74BB">
        <w:rPr>
          <w:rFonts w:ascii="Times New Roman" w:hAnsi="Times New Roman"/>
          <w:sz w:val="24"/>
          <w:szCs w:val="24"/>
        </w:rPr>
        <w:t xml:space="preserve"> используются следующие методы текущего контроля успеваемости обучающихся:</w:t>
      </w:r>
    </w:p>
    <w:p w:rsidR="003338D6" w:rsidRPr="00DF74BB" w:rsidRDefault="003338D6" w:rsidP="007740E1">
      <w:pPr>
        <w:pStyle w:val="af2"/>
        <w:rPr>
          <w:szCs w:val="24"/>
        </w:rPr>
      </w:pPr>
      <w:r w:rsidRPr="00DF74BB">
        <w:rPr>
          <w:szCs w:val="24"/>
        </w:rPr>
        <w:t xml:space="preserve">Таблица </w:t>
      </w:r>
      <w:r w:rsidR="00DF74BB">
        <w:rPr>
          <w:szCs w:val="24"/>
        </w:rPr>
        <w:t>4</w:t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/>
      </w:tblPr>
      <w:tblGrid>
        <w:gridCol w:w="4957"/>
        <w:gridCol w:w="4671"/>
      </w:tblGrid>
      <w:tr w:rsidR="006858C2" w:rsidRPr="00DF74BB" w:rsidTr="00DF74BB">
        <w:trPr>
          <w:trHeight w:val="423"/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DF74B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DF74BB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5938F8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DF74B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DF74BB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</w:t>
            </w:r>
            <w:r w:rsidR="00A01163" w:rsidRPr="00DF74B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DF74B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DF74BB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</w:t>
            </w:r>
            <w:r w:rsidR="00A01163" w:rsidRPr="00DF74B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DF74B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DF74BB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>Тест</w:t>
            </w:r>
            <w:r w:rsidR="00A01163" w:rsidRPr="00DF74BB">
              <w:rPr>
                <w:rFonts w:ascii="Times New Roman" w:hAnsi="Times New Roman"/>
                <w:kern w:val="0"/>
                <w:sz w:val="20"/>
                <w:szCs w:val="20"/>
              </w:rPr>
              <w:t>, задание, контрольная работа, зачет</w:t>
            </w:r>
          </w:p>
        </w:tc>
      </w:tr>
      <w:tr w:rsidR="005938F8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DF74B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DF74BB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реферат, </w:t>
            </w:r>
            <w:r w:rsidR="00A01163" w:rsidRPr="00DF74B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5938F8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DF74BB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DF74BB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 xml:space="preserve">Тест, задание, контрольная работа, реферат, </w:t>
            </w:r>
            <w:r w:rsidR="00A01163" w:rsidRPr="00DF74BB">
              <w:rPr>
                <w:rFonts w:ascii="Times New Roman" w:hAnsi="Times New Roman"/>
                <w:kern w:val="0"/>
                <w:sz w:val="20"/>
                <w:szCs w:val="20"/>
              </w:rPr>
              <w:t>зачет</w:t>
            </w:r>
          </w:p>
        </w:tc>
      </w:tr>
      <w:tr w:rsidR="00A01163" w:rsidRPr="00DF74BB" w:rsidTr="00DF74BB">
        <w:trPr>
          <w:jc w:val="center"/>
        </w:trPr>
        <w:tc>
          <w:tcPr>
            <w:tcW w:w="49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01163" w:rsidRPr="00DF74BB" w:rsidRDefault="00A01163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6. </w:t>
            </w:r>
            <w:r w:rsidRPr="00DF74BB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Системы массового обслуживания</w:t>
            </w:r>
          </w:p>
        </w:tc>
        <w:tc>
          <w:tcPr>
            <w:tcW w:w="4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01163" w:rsidRPr="00DF74BB" w:rsidRDefault="00A01163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kern w:val="0"/>
                <w:sz w:val="20"/>
                <w:szCs w:val="20"/>
              </w:rPr>
              <w:t>Тест, зачет</w:t>
            </w:r>
          </w:p>
        </w:tc>
      </w:tr>
    </w:tbl>
    <w:p w:rsidR="006858C2" w:rsidRPr="00DF74BB" w:rsidRDefault="007740E1" w:rsidP="00DF74BB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4.1.</w:t>
      </w:r>
      <w:r w:rsidR="0091059C" w:rsidRPr="00DF74BB">
        <w:rPr>
          <w:rFonts w:ascii="Times New Roman" w:hAnsi="Times New Roman"/>
          <w:sz w:val="24"/>
          <w:szCs w:val="24"/>
        </w:rPr>
        <w:t>2</w:t>
      </w:r>
      <w:r w:rsidRPr="00DF74BB">
        <w:rPr>
          <w:rFonts w:ascii="Times New Roman" w:hAnsi="Times New Roman"/>
          <w:sz w:val="24"/>
          <w:szCs w:val="24"/>
        </w:rPr>
        <w:t xml:space="preserve">. </w:t>
      </w:r>
      <w:r w:rsidR="005938F8" w:rsidRPr="00DF74BB">
        <w:rPr>
          <w:rFonts w:ascii="Times New Roman" w:hAnsi="Times New Roman"/>
          <w:sz w:val="24"/>
          <w:szCs w:val="24"/>
        </w:rPr>
        <w:t>Зачет</w:t>
      </w:r>
      <w:r w:rsidR="006858C2" w:rsidRPr="00DF74BB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</w:t>
      </w:r>
      <w:proofErr w:type="gramStart"/>
      <w:r w:rsidR="006858C2" w:rsidRPr="00DF74BB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:rsidR="00347199" w:rsidRPr="00DF74BB" w:rsidRDefault="00555C76" w:rsidP="00DF74B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чет</w:t>
      </w:r>
      <w:r w:rsidR="003C0FE8" w:rsidRPr="00DF74BB">
        <w:rPr>
          <w:rFonts w:ascii="Times New Roman" w:hAnsi="Times New Roman"/>
          <w:sz w:val="24"/>
          <w:szCs w:val="24"/>
        </w:rPr>
        <w:t xml:space="preserve"> проводится в компьютерном классе</w:t>
      </w:r>
      <w:proofErr w:type="gramStart"/>
      <w:r w:rsidR="00347199" w:rsidRPr="00DF74BB">
        <w:rPr>
          <w:rFonts w:ascii="Times New Roman" w:hAnsi="Times New Roman"/>
          <w:sz w:val="24"/>
          <w:szCs w:val="24"/>
        </w:rPr>
        <w:t>.</w:t>
      </w:r>
      <w:proofErr w:type="gramEnd"/>
      <w:r w:rsidR="00347199" w:rsidRPr="00DF74B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DF74BB">
        <w:rPr>
          <w:rFonts w:ascii="Times New Roman" w:hAnsi="Times New Roman"/>
          <w:sz w:val="24"/>
          <w:szCs w:val="24"/>
        </w:rPr>
        <w:t>з</w:t>
      </w:r>
      <w:proofErr w:type="gramEnd"/>
      <w:r w:rsidRPr="00DF74BB">
        <w:rPr>
          <w:rFonts w:ascii="Times New Roman" w:hAnsi="Times New Roman"/>
          <w:sz w:val="24"/>
          <w:szCs w:val="24"/>
        </w:rPr>
        <w:t>ачет</w:t>
      </w:r>
      <w:r w:rsidR="00717D6A" w:rsidRPr="00DF74BB">
        <w:rPr>
          <w:rFonts w:ascii="Times New Roman" w:hAnsi="Times New Roman"/>
          <w:sz w:val="24"/>
          <w:szCs w:val="24"/>
        </w:rPr>
        <w:t xml:space="preserve"> производится в устной форме в соответствии с программой кандидатского экзамена по специальности 05.13.01 «Системный анализ, управление и обработка информации». Для подготовки к экзамену используется паспорт специальности </w:t>
      </w:r>
      <w:r w:rsidR="00F6429C" w:rsidRPr="00DF74BB">
        <w:rPr>
          <w:rFonts w:ascii="Times New Roman" w:hAnsi="Times New Roman"/>
          <w:sz w:val="24"/>
          <w:szCs w:val="24"/>
        </w:rPr>
        <w:t>и программа-минимум по специальности. К экзамену аспирант готовит реферат в соответствии с темой своего диссертационного исследования.</w:t>
      </w:r>
    </w:p>
    <w:p w:rsidR="006858C2" w:rsidRPr="00DF74BB" w:rsidRDefault="006858C2" w:rsidP="00DF74BB">
      <w:pPr>
        <w:pStyle w:val="2"/>
        <w:numPr>
          <w:ilvl w:val="1"/>
          <w:numId w:val="8"/>
        </w:numPr>
        <w:spacing w:before="0"/>
        <w:rPr>
          <w:rFonts w:cs="Times New Roman"/>
          <w:sz w:val="24"/>
          <w:szCs w:val="24"/>
        </w:rPr>
      </w:pPr>
      <w:r w:rsidRPr="00DF74BB">
        <w:rPr>
          <w:rFonts w:cs="Times New Roman"/>
          <w:sz w:val="24"/>
          <w:szCs w:val="24"/>
        </w:rPr>
        <w:t xml:space="preserve">Материалы текущего контроля успеваемости </w:t>
      </w:r>
      <w:proofErr w:type="gramStart"/>
      <w:r w:rsidRPr="00DF74BB">
        <w:rPr>
          <w:rFonts w:cs="Times New Roman"/>
          <w:sz w:val="24"/>
          <w:szCs w:val="24"/>
        </w:rPr>
        <w:t>обучающихся</w:t>
      </w:r>
      <w:proofErr w:type="gramEnd"/>
      <w:r w:rsidRPr="00DF74BB">
        <w:rPr>
          <w:rFonts w:cs="Times New Roman"/>
          <w:sz w:val="24"/>
          <w:szCs w:val="24"/>
        </w:rPr>
        <w:t>.</w:t>
      </w:r>
    </w:p>
    <w:p w:rsidR="00633737" w:rsidRPr="00DF74BB" w:rsidRDefault="0091059C" w:rsidP="00DF74BB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DF74BB">
        <w:rPr>
          <w:rFonts w:ascii="Times New Roman" w:hAnsi="Times New Roman"/>
          <w:sz w:val="24"/>
          <w:szCs w:val="24"/>
        </w:rPr>
        <w:t>4.2.1.</w:t>
      </w:r>
      <w:r w:rsidR="00633737" w:rsidRPr="00DF74BB">
        <w:rPr>
          <w:rFonts w:ascii="Times New Roman" w:hAnsi="Times New Roman"/>
          <w:sz w:val="24"/>
          <w:szCs w:val="24"/>
        </w:rPr>
        <w:t>Домашние задания</w:t>
      </w:r>
      <w:bookmarkEnd w:id="4"/>
      <w:r w:rsidR="00633737" w:rsidRPr="00DF74BB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DF74BB" w:rsidRDefault="00555C76" w:rsidP="00DF74BB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DF74BB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DF74B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Задача 1.</w:t>
      </w:r>
      <w:r w:rsidRPr="00DF74B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DF74BB" w:rsidRDefault="00555C76" w:rsidP="00DF74BB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1pt;height:83.1pt" o:ole="">
            <v:imagedata r:id="rId10" o:title=""/>
          </v:shape>
          <o:OLEObject Type="Embed" ProgID="Equation.DSMT4" ShapeID="_x0000_i1025" DrawAspect="Content" ObjectID="_1582976112" r:id="rId11"/>
        </w:object>
      </w:r>
    </w:p>
    <w:p w:rsidR="00555C76" w:rsidRPr="00DF74BB" w:rsidRDefault="00555C76" w:rsidP="00DF74BB">
      <w:pPr>
        <w:pStyle w:val="31"/>
        <w:spacing w:after="0"/>
        <w:ind w:left="0"/>
        <w:rPr>
          <w:sz w:val="24"/>
          <w:szCs w:val="24"/>
        </w:rPr>
      </w:pPr>
      <w:r w:rsidRPr="00DF74BB">
        <w:rPr>
          <w:b/>
          <w:sz w:val="24"/>
          <w:szCs w:val="24"/>
        </w:rPr>
        <w:t>Задача 2.</w:t>
      </w:r>
      <w:r w:rsidRPr="00DF74BB">
        <w:rPr>
          <w:sz w:val="24"/>
          <w:szCs w:val="24"/>
        </w:rPr>
        <w:t xml:space="preserve"> Исследовать на оптимальность функцию</w:t>
      </w:r>
    </w:p>
    <w:p w:rsidR="00555C76" w:rsidRPr="00DF74BB" w:rsidRDefault="00555C76" w:rsidP="00DF74BB">
      <w:pPr>
        <w:pStyle w:val="31"/>
        <w:spacing w:after="0"/>
        <w:ind w:left="0"/>
        <w:jc w:val="center"/>
        <w:rPr>
          <w:sz w:val="24"/>
          <w:szCs w:val="24"/>
        </w:rPr>
      </w:pPr>
      <w:r w:rsidRPr="00DF74BB">
        <w:rPr>
          <w:position w:val="-12"/>
          <w:sz w:val="24"/>
          <w:szCs w:val="24"/>
        </w:rPr>
        <w:object w:dxaOrig="2240" w:dyaOrig="420">
          <v:shape id="_x0000_i1026" type="#_x0000_t75" style="width:112.15pt;height:20.75pt" o:ole="" fillcolor="window">
            <v:imagedata r:id="rId12" o:title=""/>
          </v:shape>
          <o:OLEObject Type="Embed" ProgID="Equation.DSMT4" ShapeID="_x0000_i1026" DrawAspect="Content" ObjectID="_1582976113" r:id="rId13"/>
        </w:object>
      </w:r>
      <w:r w:rsidRPr="00DF74BB">
        <w:rPr>
          <w:sz w:val="24"/>
          <w:szCs w:val="24"/>
        </w:rPr>
        <w:t>,</w:t>
      </w:r>
    </w:p>
    <w:p w:rsidR="00555C76" w:rsidRPr="00DF74BB" w:rsidRDefault="00555C76" w:rsidP="00DF74BB">
      <w:pPr>
        <w:pStyle w:val="31"/>
        <w:spacing w:after="0"/>
        <w:ind w:left="0"/>
        <w:rPr>
          <w:sz w:val="24"/>
          <w:szCs w:val="24"/>
        </w:rPr>
      </w:pPr>
      <w:r w:rsidRPr="00DF74BB">
        <w:rPr>
          <w:sz w:val="24"/>
          <w:szCs w:val="24"/>
        </w:rPr>
        <w:t>при ограничениях:</w:t>
      </w:r>
    </w:p>
    <w:p w:rsidR="00555C76" w:rsidRPr="00DF74BB" w:rsidRDefault="00555C76" w:rsidP="00DF74BB">
      <w:pPr>
        <w:pStyle w:val="31"/>
        <w:spacing w:after="0"/>
        <w:ind w:left="0"/>
        <w:jc w:val="center"/>
        <w:rPr>
          <w:sz w:val="24"/>
          <w:szCs w:val="24"/>
        </w:rPr>
      </w:pPr>
      <w:r w:rsidRPr="00DF74BB">
        <w:rPr>
          <w:position w:val="-14"/>
          <w:sz w:val="24"/>
          <w:szCs w:val="24"/>
        </w:rPr>
        <w:object w:dxaOrig="2659" w:dyaOrig="420">
          <v:shape id="_x0000_i1027" type="#_x0000_t75" style="width:132.9pt;height:20.75pt" o:ole="" fillcolor="window">
            <v:imagedata r:id="rId14" o:title=""/>
          </v:shape>
          <o:OLEObject Type="Embed" ProgID="Equation.DSMT4" ShapeID="_x0000_i1027" DrawAspect="Content" ObjectID="_1582976114" r:id="rId15"/>
        </w:object>
      </w:r>
      <w:r w:rsidRPr="00DF74BB">
        <w:rPr>
          <w:sz w:val="24"/>
          <w:szCs w:val="24"/>
        </w:rPr>
        <w:t>.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Задача 3.</w:t>
      </w:r>
      <w:r w:rsidRPr="00DF74B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DF74B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3pt;height:19.4pt" o:ole="">
            <v:imagedata r:id="rId16" o:title=""/>
          </v:shape>
          <o:OLEObject Type="Embed" ProgID="Equation.DSMT4" ShapeID="_x0000_i1028" DrawAspect="Content" ObjectID="_1582976115" r:id="rId17"/>
        </w:object>
      </w:r>
      <w:r w:rsidRPr="00DF74B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DF74BB" w:rsidRDefault="00555C76" w:rsidP="00DF74BB">
      <w:pPr>
        <w:jc w:val="center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4pt;height:63pt" o:ole="">
            <v:imagedata r:id="rId18" o:title=""/>
          </v:shape>
          <o:OLEObject Type="Embed" ProgID="Equation.DSMT4" ShapeID="_x0000_i1029" DrawAspect="Content" ObjectID="_1582976116" r:id="rId19"/>
        </w:objec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DF74B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DF74BB" w:rsidRDefault="00555C76" w:rsidP="00DF74BB">
      <w:pPr>
        <w:jc w:val="center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4.85pt;height:85.85pt" o:ole="">
            <v:imagedata r:id="rId20" o:title=""/>
          </v:shape>
          <o:OLEObject Type="Embed" ProgID="Equation.DSMT4" ShapeID="_x0000_i1030" DrawAspect="Content" ObjectID="_1582976117" r:id="rId21"/>
        </w:objec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Ответ </w:t>
      </w:r>
      <w:r w:rsidRPr="00DF74B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6pt" o:ole="">
            <v:imagedata r:id="rId22" o:title=""/>
          </v:shape>
          <o:OLEObject Type="Embed" ProgID="Equation.DSMT4" ShapeID="_x0000_i1031" DrawAspect="Content" ObjectID="_1582976118" r:id="rId23"/>
        </w:objec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DF74B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877"/>
        <w:gridCol w:w="1877"/>
        <w:gridCol w:w="1877"/>
        <w:gridCol w:w="1877"/>
        <w:gridCol w:w="1877"/>
      </w:tblGrid>
      <w:tr w:rsidR="00555C76" w:rsidRPr="00DF74BB" w:rsidTr="00DF74BB">
        <w:trPr>
          <w:trHeight w:val="17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  <w:tr w:rsidR="00555C76" w:rsidRPr="00DF74BB" w:rsidTr="00DF74BB">
        <w:trPr>
          <w:trHeight w:val="17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60</w:t>
            </w:r>
          </w:p>
        </w:tc>
      </w:tr>
      <w:tr w:rsidR="00555C76" w:rsidRPr="00DF74BB" w:rsidTr="00DF74BB">
        <w:trPr>
          <w:trHeight w:val="17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</w:tr>
      <w:tr w:rsidR="00555C76" w:rsidRPr="00DF74BB" w:rsidTr="00DF74BB">
        <w:trPr>
          <w:trHeight w:val="17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</w:tr>
      <w:tr w:rsidR="00555C76" w:rsidRPr="00DF74BB" w:rsidTr="00DF74BB">
        <w:trPr>
          <w:trHeight w:val="17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color w:val="000000"/>
                <w:sz w:val="20"/>
                <w:szCs w:val="20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</w:p>
        </w:tc>
      </w:tr>
    </w:tbl>
    <w:p w:rsidR="00040442" w:rsidRPr="00DF74BB" w:rsidRDefault="00040442" w:rsidP="00DF74BB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Задача 6</w:t>
      </w:r>
      <w:r w:rsidRPr="00DF74BB">
        <w:rPr>
          <w:rFonts w:ascii="Times New Roman" w:hAnsi="Times New Roman"/>
          <w:sz w:val="24"/>
          <w:szCs w:val="24"/>
        </w:rPr>
        <w:t xml:space="preserve">. Оператор автоматизированного рабочего места обрабатывает данные, с интенсивностью </w:t>
      </w:r>
      <w:r w:rsidRPr="00DF74BB">
        <w:rPr>
          <w:rFonts w:ascii="Times New Roman" w:hAnsi="Times New Roman"/>
          <w:sz w:val="24"/>
          <w:szCs w:val="24"/>
          <w:lang w:val="en-US"/>
        </w:rPr>
        <w:sym w:font="Symbol" w:char="006C"/>
      </w:r>
      <w:r w:rsidRPr="00DF74BB">
        <w:rPr>
          <w:rFonts w:ascii="Times New Roman" w:hAnsi="Times New Roman"/>
          <w:sz w:val="24"/>
          <w:szCs w:val="24"/>
        </w:rPr>
        <w:t>=0,1 с</w:t>
      </w:r>
      <w:r w:rsidRPr="00DF74BB">
        <w:rPr>
          <w:rFonts w:ascii="Times New Roman" w:hAnsi="Times New Roman"/>
          <w:sz w:val="24"/>
          <w:szCs w:val="24"/>
          <w:vertAlign w:val="superscript"/>
        </w:rPr>
        <w:t>-1</w:t>
      </w:r>
      <w:r w:rsidRPr="00DF74BB">
        <w:rPr>
          <w:rFonts w:ascii="Times New Roman" w:hAnsi="Times New Roman"/>
          <w:sz w:val="24"/>
          <w:szCs w:val="24"/>
        </w:rPr>
        <w:t xml:space="preserve">. Для обработки цели оператору в среднем требуется </w:t>
      </w:r>
      <w:proofErr w:type="gramStart"/>
      <w:r w:rsidRPr="00DF74BB">
        <w:rPr>
          <w:rFonts w:ascii="Times New Roman" w:hAnsi="Times New Roman"/>
          <w:i/>
          <w:sz w:val="24"/>
          <w:szCs w:val="24"/>
          <w:lang w:val="en-US"/>
        </w:rPr>
        <w:t>t</w:t>
      </w:r>
      <w:proofErr w:type="gramEnd"/>
      <w:r w:rsidRPr="00DF74BB">
        <w:rPr>
          <w:rFonts w:ascii="Times New Roman" w:hAnsi="Times New Roman"/>
          <w:sz w:val="24"/>
          <w:szCs w:val="24"/>
          <w:vertAlign w:val="subscript"/>
        </w:rPr>
        <w:t>обр</w:t>
      </w:r>
      <w:r w:rsidRPr="00DF74BB">
        <w:rPr>
          <w:rFonts w:ascii="Times New Roman" w:hAnsi="Times New Roman"/>
          <w:sz w:val="24"/>
          <w:szCs w:val="24"/>
        </w:rPr>
        <w:t xml:space="preserve"> =5с   с СКО </w:t>
      </w:r>
      <w:r w:rsidRPr="00DF74BB">
        <w:rPr>
          <w:rFonts w:ascii="Times New Roman" w:hAnsi="Times New Roman"/>
          <w:sz w:val="24"/>
          <w:szCs w:val="24"/>
        </w:rPr>
        <w:sym w:font="Symbol" w:char="0073"/>
      </w:r>
      <w:r w:rsidRPr="00DF74BB">
        <w:rPr>
          <w:rFonts w:ascii="Times New Roman" w:hAnsi="Times New Roman"/>
          <w:sz w:val="24"/>
          <w:szCs w:val="24"/>
          <w:vertAlign w:val="subscript"/>
          <w:lang w:val="en-US"/>
        </w:rPr>
        <w:t>t</w:t>
      </w:r>
      <w:r w:rsidRPr="00DF74BB">
        <w:rPr>
          <w:rFonts w:ascii="Times New Roman" w:hAnsi="Times New Roman"/>
          <w:sz w:val="24"/>
          <w:szCs w:val="24"/>
        </w:rPr>
        <w:t xml:space="preserve">=5 </w:t>
      </w:r>
      <w:r w:rsidRPr="00DF74BB">
        <w:rPr>
          <w:rFonts w:ascii="Times New Roman" w:hAnsi="Times New Roman"/>
          <w:sz w:val="24"/>
          <w:szCs w:val="24"/>
          <w:lang w:val="en-US"/>
        </w:rPr>
        <w:t>c</w:t>
      </w:r>
      <w:r w:rsidRPr="00DF74BB">
        <w:rPr>
          <w:rFonts w:ascii="Times New Roman" w:hAnsi="Times New Roman"/>
          <w:sz w:val="24"/>
          <w:szCs w:val="24"/>
        </w:rPr>
        <w:t>. Определить характеристики СМО, моделирующей работу оператора, если нет ограничений на память оператора и ЭВМ.</w:t>
      </w:r>
    </w:p>
    <w:p w:rsidR="00040442" w:rsidRPr="00DF74BB" w:rsidRDefault="00040442" w:rsidP="00DF74BB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Задача 7</w:t>
      </w:r>
      <w:r w:rsidRPr="00DF74BB">
        <w:rPr>
          <w:rFonts w:ascii="Times New Roman" w:hAnsi="Times New Roman"/>
          <w:sz w:val="24"/>
          <w:szCs w:val="24"/>
        </w:rPr>
        <w:t>. Как изменится время на обработку цели, если рассматривать не СМО с ожиданием, а СМО с отказами.</w:t>
      </w:r>
    </w:p>
    <w:p w:rsidR="00040442" w:rsidRPr="00DF74BB" w:rsidRDefault="00040442" w:rsidP="00DF74BB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Задача 8.</w:t>
      </w:r>
      <w:r w:rsidRPr="00DF74BB">
        <w:rPr>
          <w:rFonts w:ascii="Times New Roman" w:hAnsi="Times New Roman"/>
          <w:sz w:val="24"/>
          <w:szCs w:val="24"/>
        </w:rPr>
        <w:t xml:space="preserve"> Процесс обработки моделируется одноканальной СМО. Оценить затраты за сутки если:</w:t>
      </w:r>
    </w:p>
    <w:p w:rsidR="00040442" w:rsidRPr="00DF74BB" w:rsidRDefault="00040442" w:rsidP="00DF74BB">
      <w:pPr>
        <w:pStyle w:val="14"/>
      </w:pPr>
      <w:r w:rsidRPr="00DF74BB">
        <w:t>Стоимость обслуживания заявки в час равна 1000 руб./час.</w:t>
      </w:r>
    </w:p>
    <w:p w:rsidR="00040442" w:rsidRPr="00DF74BB" w:rsidRDefault="00040442" w:rsidP="00DF74BB">
      <w:pPr>
        <w:pStyle w:val="14"/>
      </w:pPr>
      <w:r w:rsidRPr="00DF74BB">
        <w:t>Стоимость простоя оборудования в час равна 100 руб./час.</w:t>
      </w:r>
    </w:p>
    <w:p w:rsidR="00040442" w:rsidRPr="00DF74BB" w:rsidRDefault="00040442" w:rsidP="00DF74BB">
      <w:pPr>
        <w:pStyle w:val="14"/>
      </w:pPr>
      <w:r w:rsidRPr="00DF74BB">
        <w:t>Стоимость ожидания в обслуживании заявки равна 50 руб/час.</w:t>
      </w:r>
    </w:p>
    <w:p w:rsidR="00040442" w:rsidRPr="00DF74BB" w:rsidRDefault="00040442" w:rsidP="00DF74BB">
      <w:pPr>
        <w:pStyle w:val="14"/>
      </w:pPr>
      <w:r w:rsidRPr="00DF74BB">
        <w:t>Рабочий день равнее 8 часам;</w:t>
      </w:r>
    </w:p>
    <w:p w:rsidR="00040442" w:rsidRPr="00DF74BB" w:rsidRDefault="00040442" w:rsidP="00DF74BB">
      <w:pPr>
        <w:pStyle w:val="14"/>
      </w:pPr>
      <w:r w:rsidRPr="00DF74BB">
        <w:t>Интенсивность простейшего входного потока равна 1 час</w:t>
      </w:r>
      <w:r w:rsidRPr="00DF74BB">
        <w:rPr>
          <w:vertAlign w:val="superscript"/>
        </w:rPr>
        <w:t>-1</w:t>
      </w:r>
      <w:r w:rsidRPr="00DF74BB">
        <w:t>;</w:t>
      </w:r>
    </w:p>
    <w:p w:rsidR="00040442" w:rsidRPr="00DF74BB" w:rsidRDefault="00040442" w:rsidP="00DF74BB">
      <w:pPr>
        <w:pStyle w:val="14"/>
      </w:pPr>
      <w:r w:rsidRPr="00DF74BB">
        <w:t>Интенсивность потока обслуживания равна 2 час</w:t>
      </w:r>
      <w:r w:rsidRPr="00DF74BB">
        <w:rPr>
          <w:vertAlign w:val="superscript"/>
        </w:rPr>
        <w:t>-1</w:t>
      </w:r>
      <w:r w:rsidRPr="00DF74BB">
        <w:t>.</w:t>
      </w:r>
    </w:p>
    <w:p w:rsidR="00555C76" w:rsidRPr="00DF74BB" w:rsidRDefault="00F76714" w:rsidP="00DF74BB">
      <w:pPr>
        <w:pStyle w:val="3"/>
        <w:spacing w:before="0" w:after="0"/>
        <w:ind w:left="199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4.2.2.</w:t>
      </w:r>
      <w:r w:rsidR="00555C76" w:rsidRPr="00DF74B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DF74B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икладные задачи целочисленного программирования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ногокритериальные задачи оптимизации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Требования к критерию и показателям эффективности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изационные задачи на графах и сетях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ы оптимизации в многокритериальных задачах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ы анализа динамики экономических процессов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огнозирование экономических процессов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Балансовые модели.</w:t>
      </w:r>
    </w:p>
    <w:p w:rsidR="00555C76" w:rsidRPr="00DF74BB" w:rsidRDefault="00555C76" w:rsidP="00DF74BB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икладные задачи теории статистических решений.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DF74BB" w:rsidRDefault="00555C76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DF74BB" w:rsidRDefault="00040442" w:rsidP="00DF74BB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Решение моделей массового обслуживания</w:t>
      </w:r>
    </w:p>
    <w:p w:rsidR="00555C76" w:rsidRPr="00DF74BB" w:rsidRDefault="00F76714" w:rsidP="00DF74BB">
      <w:pPr>
        <w:pStyle w:val="3"/>
        <w:suppressAutoHyphens/>
        <w:spacing w:before="0" w:after="0"/>
        <w:ind w:left="1997"/>
        <w:jc w:val="left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4.2.3.</w:t>
      </w:r>
      <w:r w:rsidR="00555C76" w:rsidRPr="00DF74B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DF74BB" w:rsidRDefault="00555C76" w:rsidP="00DF74BB">
      <w:pPr>
        <w:suppressAutoHyphens w:val="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DF74B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DF74BB" w:rsidRDefault="00555C76" w:rsidP="00DF74BB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lastRenderedPageBreak/>
        <w:t xml:space="preserve">1. </w:t>
      </w:r>
      <w:r w:rsidRPr="00DF74B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DF74BB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DF74B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3pt;height:19.4pt" o:ole="">
            <v:imagedata r:id="rId16" o:title=""/>
          </v:shape>
          <o:OLEObject Type="Embed" ProgID="Equation.DSMT4" ShapeID="_x0000_i1032" DrawAspect="Content" ObjectID="_1582976119" r:id="rId24"/>
        </w:object>
      </w:r>
      <w:r w:rsidRPr="00DF74B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DF74BB" w:rsidRDefault="00555C76" w:rsidP="00DF74BB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4pt;height:62.3pt" o:ole="">
            <v:imagedata r:id="rId18" o:title=""/>
          </v:shape>
          <o:OLEObject Type="Embed" ProgID="Equation.DSMT4" ShapeID="_x0000_i1033" DrawAspect="Content" ObjectID="_1582976120" r:id="rId25"/>
        </w:object>
      </w:r>
    </w:p>
    <w:p w:rsidR="00555C76" w:rsidRPr="00DF74BB" w:rsidRDefault="00555C76" w:rsidP="00DF74BB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DF74B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DF74BB" w:rsidRDefault="00555C76" w:rsidP="00DF74BB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2.</w:t>
      </w:r>
    </w:p>
    <w:p w:rsidR="00555C76" w:rsidRPr="00DF74BB" w:rsidRDefault="00555C76" w:rsidP="00DF74BB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14.</w:t>
      </w:r>
    </w:p>
    <w:p w:rsidR="00555C76" w:rsidRPr="00DF74BB" w:rsidRDefault="00555C76" w:rsidP="00DF74BB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16.</w:t>
      </w:r>
    </w:p>
    <w:p w:rsidR="00555C76" w:rsidRPr="00DF74BB" w:rsidRDefault="00555C76" w:rsidP="00DF74BB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15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DF74BB">
        <w:rPr>
          <w:rFonts w:ascii="Times New Roman" w:hAnsi="Times New Roman"/>
          <w:caps/>
          <w:sz w:val="24"/>
          <w:szCs w:val="24"/>
        </w:rPr>
        <w:t xml:space="preserve"> </w:t>
      </w:r>
      <w:r w:rsidRPr="00DF74B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DF74BB" w:rsidRDefault="00555C76" w:rsidP="00DF74BB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pt;height:85.85pt" o:ole="">
            <v:imagedata r:id="rId26" o:title=""/>
          </v:shape>
          <o:OLEObject Type="Embed" ProgID="Equation.DSMT4" ShapeID="_x0000_i1034" DrawAspect="Content" ObjectID="_1582976121" r:id="rId27"/>
        </w:object>
      </w:r>
    </w:p>
    <w:p w:rsidR="00555C76" w:rsidRPr="00DF74BB" w:rsidRDefault="00555C76" w:rsidP="00DF74BB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DF74B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DF74BB" w:rsidRDefault="00555C76" w:rsidP="00DF74BB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1.</w:t>
      </w:r>
    </w:p>
    <w:p w:rsidR="00555C76" w:rsidRPr="00DF74BB" w:rsidRDefault="00555C76" w:rsidP="00DF74BB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2.</w:t>
      </w:r>
    </w:p>
    <w:p w:rsidR="00555C76" w:rsidRPr="00DF74BB" w:rsidRDefault="00555C76" w:rsidP="00DF74BB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3.</w:t>
      </w:r>
    </w:p>
    <w:p w:rsidR="00555C76" w:rsidRPr="00DF74BB" w:rsidRDefault="00555C76" w:rsidP="00DF74BB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4.</w:t>
      </w:r>
    </w:p>
    <w:p w:rsidR="00555C76" w:rsidRPr="00DF74BB" w:rsidRDefault="00555C76" w:rsidP="00DF74BB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DF74B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DF74BB" w:rsidTr="00555C76">
        <w:tc>
          <w:tcPr>
            <w:tcW w:w="1053" w:type="pct"/>
          </w:tcPr>
          <w:p w:rsidR="00555C76" w:rsidRPr="00DF74BB" w:rsidRDefault="002A3403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pict>
                <v:shape id="Полилиния 40" o:spid="_x0000_s1026" style="position:absolute;left:0;text-align:left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<v:path arrowok="t" o:connecttype="custom" o:connectlocs="0,0;1238250,209550" o:connectangles="0,0"/>
                </v:shape>
              </w:pict>
            </w:r>
            <w:proofErr w:type="gramStart"/>
            <w:r w:rsidR="00555C76" w:rsidRPr="00DF74BB">
              <w:rPr>
                <w:rFonts w:ascii="Times New Roman" w:hAnsi="Times New Roman"/>
                <w:sz w:val="20"/>
                <w:szCs w:val="20"/>
              </w:rPr>
              <w:t>ПН</w:t>
            </w:r>
            <w:proofErr w:type="gramEnd"/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О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пасы 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i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0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6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1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явки 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40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60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55C76" w:rsidRPr="00DF74BB" w:rsidRDefault="00555C76" w:rsidP="00DF74BB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DF74BB" w:rsidTr="00555C76">
        <w:tc>
          <w:tcPr>
            <w:tcW w:w="1053" w:type="pct"/>
          </w:tcPr>
          <w:p w:rsidR="00555C76" w:rsidRPr="00DF74BB" w:rsidRDefault="002A3403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pict>
                <v:shape id="Полилиния 38" o:spid="_x0000_s1029" style="position:absolute;left:0;text-align:left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<v:path arrowok="t" o:connecttype="custom" o:connectlocs="0,0;1238250,238125" o:connectangles="0,0"/>
                </v:shape>
              </w:pict>
            </w:r>
            <w:proofErr w:type="gramStart"/>
            <w:r w:rsidR="00555C76" w:rsidRPr="00DF74BB">
              <w:rPr>
                <w:rFonts w:ascii="Times New Roman" w:hAnsi="Times New Roman"/>
                <w:sz w:val="20"/>
                <w:szCs w:val="20"/>
              </w:rPr>
              <w:t>ПН</w:t>
            </w:r>
            <w:proofErr w:type="gramEnd"/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О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пасы 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i</w:t>
            </w:r>
          </w:p>
        </w:tc>
      </w:tr>
      <w:tr w:rsidR="00555C76" w:rsidRPr="00DF74BB" w:rsidTr="00555C76">
        <w:trPr>
          <w:trHeight w:val="164"/>
        </w:trPr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0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6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4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явки 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40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60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DF74B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2A3403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pict>
                <v:shape id="Полилиния 39" o:spid="_x0000_s1028" style="position:absolute;left:0;text-align:left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<v:path arrowok="t" o:connecttype="custom" o:connectlocs="0,0;1238250,266700" o:connectangles="0,0"/>
                </v:shape>
              </w:pict>
            </w:r>
            <w:proofErr w:type="gramStart"/>
            <w:r w:rsidR="00555C76" w:rsidRPr="00DF74BB">
              <w:rPr>
                <w:rFonts w:ascii="Times New Roman" w:hAnsi="Times New Roman"/>
                <w:sz w:val="20"/>
                <w:szCs w:val="20"/>
              </w:rPr>
              <w:t>ПН</w:t>
            </w:r>
            <w:proofErr w:type="gramEnd"/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Запасы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ai</w:t>
            </w:r>
          </w:p>
        </w:tc>
      </w:tr>
      <w:tr w:rsidR="00555C76" w:rsidRPr="00DF74B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80</w:t>
            </w:r>
          </w:p>
        </w:tc>
      </w:tr>
      <w:tr w:rsidR="00555C76" w:rsidRPr="00DF74B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00</w:t>
            </w:r>
          </w:p>
        </w:tc>
      </w:tr>
      <w:tr w:rsidR="00555C76" w:rsidRPr="00DF74B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lastRenderedPageBreak/>
              <w:t>6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lastRenderedPageBreak/>
              <w:t>8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lastRenderedPageBreak/>
              <w:t>110</w:t>
            </w:r>
          </w:p>
        </w:tc>
      </w:tr>
      <w:tr w:rsidR="00555C76" w:rsidRPr="00DF74BB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lastRenderedPageBreak/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55C76" w:rsidRPr="00DF74BB" w:rsidRDefault="00555C76" w:rsidP="00DF74BB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DF74BB" w:rsidTr="00555C76">
        <w:tc>
          <w:tcPr>
            <w:tcW w:w="1053" w:type="pct"/>
          </w:tcPr>
          <w:p w:rsidR="00555C76" w:rsidRPr="00DF74BB" w:rsidRDefault="002A3403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pict>
                <v:curve id="Полилиния 1" o:spid="_x0000_s1027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" filled="f">
                  <v:path arrowok="t" o:connecttype="custom" o:connectlocs="0,0;2147483646,2147483646" o:connectangles="0,0"/>
                </v:curve>
              </w:pict>
            </w:r>
            <w:proofErr w:type="gramStart"/>
            <w:r w:rsidR="00555C76" w:rsidRPr="00DF74BB">
              <w:rPr>
                <w:rFonts w:ascii="Times New Roman" w:hAnsi="Times New Roman"/>
                <w:sz w:val="20"/>
                <w:szCs w:val="20"/>
              </w:rPr>
              <w:t>ПН</w:t>
            </w:r>
            <w:proofErr w:type="gramEnd"/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О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пасы 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i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41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A</w:t>
            </w:r>
            <w:r w:rsidRPr="00DF74BB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6</w:t>
            </w:r>
          </w:p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8</w:t>
            </w:r>
          </w:p>
          <w:p w:rsidR="00555C76" w:rsidRPr="00DF74BB" w:rsidRDefault="00555C76" w:rsidP="00DF74BB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10</w:t>
            </w:r>
          </w:p>
        </w:tc>
      </w:tr>
      <w:tr w:rsidR="00555C76" w:rsidRPr="00DF74BB" w:rsidTr="00555C76">
        <w:tc>
          <w:tcPr>
            <w:tcW w:w="1053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Заявки 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lang w:val="en-US"/>
              </w:rPr>
              <w:t>b</w:t>
            </w:r>
            <w:r w:rsidRPr="00DF74BB">
              <w:rPr>
                <w:rFonts w:ascii="Times New Roman" w:hAnsi="Times New Roman"/>
                <w:i/>
                <w:iCs/>
                <w:sz w:val="20"/>
                <w:szCs w:val="20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40</w:t>
            </w:r>
          </w:p>
        </w:tc>
        <w:tc>
          <w:tcPr>
            <w:tcW w:w="989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1395" w:type="pct"/>
          </w:tcPr>
          <w:p w:rsidR="00555C76" w:rsidRPr="00DF74BB" w:rsidRDefault="00555C76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160</w:t>
            </w:r>
          </w:p>
        </w:tc>
        <w:tc>
          <w:tcPr>
            <w:tcW w:w="574" w:type="pct"/>
          </w:tcPr>
          <w:p w:rsidR="00555C76" w:rsidRPr="00DF74BB" w:rsidRDefault="00555C76" w:rsidP="00DF74BB">
            <w:pPr>
              <w:jc w:val="right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555C76" w:rsidRPr="00DF74BB" w:rsidRDefault="00555C76" w:rsidP="00DF74BB">
      <w:pPr>
        <w:ind w:firstLine="543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Cs/>
          <w:sz w:val="24"/>
          <w:szCs w:val="24"/>
        </w:rPr>
        <w:t>(</w:t>
      </w:r>
      <w:r w:rsidRPr="00DF74B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DF74BB" w:rsidRDefault="00555C76" w:rsidP="00DF74BB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DF74BB" w:rsidRDefault="00555C76" w:rsidP="00DF74BB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DF74BB" w:rsidRDefault="00555C76" w:rsidP="00DF74BB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DF74BB" w:rsidRDefault="00555C76" w:rsidP="00DF74BB">
      <w:pPr>
        <w:ind w:firstLine="567"/>
        <w:rPr>
          <w:rFonts w:ascii="Times New Roman" w:hAnsi="Times New Roman"/>
          <w:b/>
          <w:bCs/>
          <w:sz w:val="24"/>
          <w:szCs w:val="24"/>
        </w:rPr>
      </w:pP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довлетворяет всем ограничениям.</w:t>
      </w:r>
    </w:p>
    <w:p w:rsidR="00555C76" w:rsidRPr="00DF74BB" w:rsidRDefault="00555C76" w:rsidP="00DF74BB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DF74BB" w:rsidRDefault="00555C76" w:rsidP="00DF74BB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инимизирует целевую функцию.</w:t>
      </w:r>
    </w:p>
    <w:p w:rsidR="00555C76" w:rsidRPr="00DF74BB" w:rsidRDefault="00555C76" w:rsidP="00DF74BB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довлетворяет только ограничениям – равенствам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гловая точка области допустимых решений.</w:t>
      </w:r>
    </w:p>
    <w:p w:rsidR="00555C76" w:rsidRPr="00DF74BB" w:rsidRDefault="00555C76" w:rsidP="00DF74BB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ара угловых точек области допустимых решений.</w:t>
      </w:r>
    </w:p>
    <w:p w:rsidR="00555C76" w:rsidRPr="00DF74BB" w:rsidRDefault="00555C76" w:rsidP="00DF74BB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ножество точек поверхности безразличия решений.</w:t>
      </w:r>
    </w:p>
    <w:p w:rsidR="00555C76" w:rsidRPr="00DF74BB" w:rsidRDefault="00555C76" w:rsidP="00DF74BB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ань области допустимых решений.</w:t>
      </w:r>
    </w:p>
    <w:p w:rsidR="00555C76" w:rsidRPr="00DF74BB" w:rsidRDefault="00555C76" w:rsidP="00DF74BB">
      <w:pPr>
        <w:ind w:firstLine="826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альные цены на выпускаемую продукцию.</w:t>
      </w:r>
    </w:p>
    <w:p w:rsidR="00555C76" w:rsidRPr="00DF74BB" w:rsidRDefault="00555C76" w:rsidP="00DF74BB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альный запас дефицитных ресурсов.</w:t>
      </w:r>
    </w:p>
    <w:p w:rsidR="00555C76" w:rsidRPr="00DF74BB" w:rsidRDefault="00555C76" w:rsidP="00DF74BB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альные виды выпускаемой продукции.</w:t>
      </w:r>
    </w:p>
    <w:p w:rsidR="00555C76" w:rsidRPr="00DF74BB" w:rsidRDefault="00555C76" w:rsidP="00DF74BB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альная прибыль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DF74BB" w:rsidRDefault="00555C76" w:rsidP="00DF74BB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DF74BB" w:rsidRDefault="00555C76" w:rsidP="00DF74BB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лучайный переход к соседней угловой точке ОДР.</w:t>
      </w:r>
    </w:p>
    <w:p w:rsidR="00555C76" w:rsidRPr="00DF74BB" w:rsidRDefault="00555C76" w:rsidP="00DF74BB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lastRenderedPageBreak/>
        <w:t>Нахождение всех допустимых схем перевозки.</w:t>
      </w:r>
    </w:p>
    <w:p w:rsidR="00555C76" w:rsidRPr="00DF74BB" w:rsidRDefault="00555C76" w:rsidP="00DF74BB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ахождение оптимальной схемы перевозки.</w:t>
      </w:r>
    </w:p>
    <w:p w:rsidR="00555C76" w:rsidRPr="00DF74BB" w:rsidRDefault="00555C76" w:rsidP="00DF74BB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ределение объемов запаса в начальных пунктах.</w:t>
      </w:r>
    </w:p>
    <w:p w:rsidR="00555C76" w:rsidRPr="00DF74BB" w:rsidRDefault="00555C76" w:rsidP="00DF74BB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DF74B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DF74BB" w:rsidRDefault="00555C76" w:rsidP="00DF74BB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зволяет разбить задачу оптимизации на этапы.</w:t>
      </w:r>
    </w:p>
    <w:p w:rsidR="00555C76" w:rsidRPr="00DF74BB" w:rsidRDefault="00555C76" w:rsidP="00DF74BB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DF74BB" w:rsidRDefault="00555C76" w:rsidP="00DF74BB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ахождение критического пути.</w:t>
      </w:r>
    </w:p>
    <w:p w:rsidR="00555C76" w:rsidRPr="00DF74BB" w:rsidRDefault="00555C76" w:rsidP="00DF74BB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строение сети.</w:t>
      </w:r>
    </w:p>
    <w:p w:rsidR="00555C76" w:rsidRPr="00DF74BB" w:rsidRDefault="00555C76" w:rsidP="00DF74BB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изация сети.</w:t>
      </w:r>
    </w:p>
    <w:p w:rsidR="00555C76" w:rsidRPr="00DF74BB" w:rsidRDefault="00555C76" w:rsidP="00DF74BB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DF74BB" w:rsidRDefault="00555C76" w:rsidP="00DF74BB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DF74BB" w:rsidRDefault="00555C76" w:rsidP="00DF74BB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странение конфликтной ситуации.</w:t>
      </w:r>
    </w:p>
    <w:p w:rsidR="00555C76" w:rsidRPr="00DF74BB" w:rsidRDefault="00555C76" w:rsidP="00DF74BB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тимизация конфликтной ситуации.</w:t>
      </w:r>
    </w:p>
    <w:p w:rsidR="00555C76" w:rsidRPr="00DF74BB" w:rsidRDefault="00555C76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DF74B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DF74BB" w:rsidRDefault="00555C76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DF74BB" w:rsidRDefault="00555C76" w:rsidP="00DF74BB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едловые точки отсутствуют.</w:t>
      </w:r>
    </w:p>
    <w:p w:rsidR="00555C76" w:rsidRPr="00DF74BB" w:rsidRDefault="00555C76" w:rsidP="00DF74BB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едловые точки присутствуют.</w:t>
      </w:r>
    </w:p>
    <w:p w:rsidR="00555C76" w:rsidRPr="00DF74BB" w:rsidRDefault="00555C76" w:rsidP="00DF74BB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ижняя и верхняя цены игры совпадают.</w:t>
      </w:r>
    </w:p>
    <w:p w:rsidR="00555C76" w:rsidRPr="00DF74BB" w:rsidRDefault="00555C76" w:rsidP="00DF74BB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ижняя и верхняя цены игры различаются.</w:t>
      </w:r>
    </w:p>
    <w:p w:rsidR="00040442" w:rsidRPr="00DF74BB" w:rsidRDefault="00040442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</w:t>
      </w:r>
      <w:r w:rsidR="00F76714" w:rsidRPr="00DF74BB">
        <w:rPr>
          <w:rFonts w:ascii="Times New Roman" w:hAnsi="Times New Roman"/>
          <w:b/>
          <w:bCs/>
          <w:sz w:val="24"/>
          <w:szCs w:val="24"/>
          <w:u w:val="single"/>
        </w:rPr>
        <w:t>4</w:t>
      </w: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.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Поток является простейшим, если он: </w:t>
      </w:r>
    </w:p>
    <w:p w:rsidR="00040442" w:rsidRPr="00DF74BB" w:rsidRDefault="00040442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40442" w:rsidRPr="00DF74BB" w:rsidRDefault="00040442" w:rsidP="00DF74BB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тационарен.</w:t>
      </w:r>
    </w:p>
    <w:p w:rsidR="00040442" w:rsidRPr="00DF74BB" w:rsidRDefault="00040442" w:rsidP="00DF74BB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рдинарен.</w:t>
      </w:r>
    </w:p>
    <w:p w:rsidR="00040442" w:rsidRPr="00DF74BB" w:rsidRDefault="00040442" w:rsidP="00DF74BB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Регулярен.</w:t>
      </w:r>
    </w:p>
    <w:p w:rsidR="00040442" w:rsidRPr="00DF74BB" w:rsidRDefault="00040442" w:rsidP="00DF74BB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е имеет последействия.</w:t>
      </w:r>
    </w:p>
    <w:p w:rsidR="00040442" w:rsidRPr="00DF74BB" w:rsidRDefault="00040442" w:rsidP="00DF74BB">
      <w:pPr>
        <w:ind w:firstLine="567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ЗАДАНИЕ № 1</w:t>
      </w:r>
      <w:r w:rsidR="00F76714" w:rsidRPr="00DF74BB">
        <w:rPr>
          <w:rFonts w:ascii="Times New Roman" w:hAnsi="Times New Roman"/>
          <w:b/>
          <w:bCs/>
          <w:sz w:val="24"/>
          <w:szCs w:val="24"/>
          <w:u w:val="single"/>
        </w:rPr>
        <w:t>5</w:t>
      </w:r>
      <w:r w:rsidRPr="00DF74BB">
        <w:rPr>
          <w:rFonts w:ascii="Times New Roman" w:hAnsi="Times New Roman"/>
          <w:b/>
          <w:bCs/>
          <w:sz w:val="24"/>
          <w:szCs w:val="24"/>
          <w:u w:val="single"/>
        </w:rPr>
        <w:t>.</w:t>
      </w:r>
      <w:r w:rsidRPr="00DF74BB">
        <w:rPr>
          <w:rFonts w:ascii="Times New Roman" w:hAnsi="Times New Roman"/>
          <w:sz w:val="24"/>
          <w:szCs w:val="24"/>
        </w:rPr>
        <w:t xml:space="preserve"> </w:t>
      </w:r>
      <w:r w:rsidRPr="00DF74B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DF74BB">
        <w:rPr>
          <w:rFonts w:ascii="Times New Roman" w:hAnsi="Times New Roman"/>
          <w:sz w:val="24"/>
          <w:szCs w:val="24"/>
        </w:rPr>
        <w:t>)</w:t>
      </w:r>
      <w:r w:rsidRPr="00DF74BB">
        <w:rPr>
          <w:rFonts w:ascii="Times New Roman" w:hAnsi="Times New Roman"/>
          <w:sz w:val="24"/>
          <w:szCs w:val="24"/>
        </w:rPr>
        <w:br/>
        <w:t xml:space="preserve">К показателям эффективности СМО с неограниченной очередью относят: </w:t>
      </w:r>
    </w:p>
    <w:p w:rsidR="00040442" w:rsidRPr="00DF74BB" w:rsidRDefault="00040442" w:rsidP="00DF74BB">
      <w:pPr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40442" w:rsidRPr="00DF74BB" w:rsidRDefault="00040442" w:rsidP="00DF74BB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реднюю длину очереди.</w:t>
      </w:r>
    </w:p>
    <w:p w:rsidR="00040442" w:rsidRPr="00DF74BB" w:rsidRDefault="00040442" w:rsidP="00DF74BB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Вероятность отказа.</w:t>
      </w:r>
    </w:p>
    <w:p w:rsidR="00040442" w:rsidRPr="00DF74BB" w:rsidRDefault="00040442" w:rsidP="00DF74BB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тносительную пропускную способность.</w:t>
      </w:r>
    </w:p>
    <w:p w:rsidR="00040442" w:rsidRDefault="00040442" w:rsidP="00DF74BB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реднее число занятых каналов.</w:t>
      </w:r>
    </w:p>
    <w:p w:rsidR="00E171F7" w:rsidRDefault="00E171F7" w:rsidP="00E171F7">
      <w:pPr>
        <w:pStyle w:val="a"/>
        <w:widowControl/>
        <w:numPr>
          <w:ilvl w:val="0"/>
          <w:numId w:val="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20"/>
        <w:jc w:val="left"/>
        <w:textAlignment w:val="auto"/>
        <w:rPr>
          <w:sz w:val="24"/>
          <w:szCs w:val="24"/>
        </w:rPr>
      </w:pPr>
    </w:p>
    <w:p w:rsidR="00E171F7" w:rsidRPr="00FF1AEC" w:rsidRDefault="00E171F7" w:rsidP="00E171F7">
      <w:pPr>
        <w:spacing w:after="200" w:line="276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FF1AEC">
        <w:rPr>
          <w:rFonts w:ascii="Times New Roman" w:hAnsi="Times New Roman"/>
          <w:b/>
          <w:sz w:val="24"/>
          <w:szCs w:val="24"/>
        </w:rPr>
        <w:t>Ключи к ответам: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3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lastRenderedPageBreak/>
        <w:t>2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3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,2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,4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4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4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2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,2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.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1.</w:t>
      </w:r>
    </w:p>
    <w:p w:rsidR="00E171F7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F1AEC">
        <w:rPr>
          <w:rFonts w:ascii="Times New Roman" w:hAnsi="Times New Roman"/>
          <w:sz w:val="24"/>
          <w:szCs w:val="24"/>
        </w:rPr>
        <w:t>2,3.</w:t>
      </w:r>
    </w:p>
    <w:p w:rsidR="00E171F7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,2,4</w:t>
      </w:r>
    </w:p>
    <w:p w:rsidR="00E171F7" w:rsidRPr="00FF1AEC" w:rsidRDefault="00E171F7" w:rsidP="00E171F7">
      <w:pPr>
        <w:widowControl/>
        <w:numPr>
          <w:ilvl w:val="0"/>
          <w:numId w:val="35"/>
        </w:numPr>
        <w:suppressAutoHyphens w:val="0"/>
        <w:overflowPunct/>
        <w:autoSpaceDE/>
        <w:autoSpaceDN/>
        <w:ind w:left="0" w:firstLine="567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,4</w:t>
      </w:r>
    </w:p>
    <w:p w:rsidR="00E171F7" w:rsidRPr="00DF74BB" w:rsidRDefault="00E171F7" w:rsidP="00E171F7">
      <w:pPr>
        <w:pStyle w:val="a"/>
        <w:widowControl/>
        <w:numPr>
          <w:ilvl w:val="0"/>
          <w:numId w:val="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20"/>
        <w:jc w:val="left"/>
        <w:textAlignment w:val="auto"/>
        <w:rPr>
          <w:sz w:val="24"/>
          <w:szCs w:val="24"/>
        </w:rPr>
      </w:pPr>
      <w:r w:rsidRPr="00FF1AEC">
        <w:rPr>
          <w:sz w:val="24"/>
          <w:szCs w:val="24"/>
        </w:rPr>
        <w:br w:type="page"/>
      </w:r>
    </w:p>
    <w:p w:rsidR="006858C2" w:rsidRPr="00DF74BB" w:rsidRDefault="006858C2" w:rsidP="00DF74BB">
      <w:pPr>
        <w:pStyle w:val="2"/>
        <w:numPr>
          <w:ilvl w:val="0"/>
          <w:numId w:val="0"/>
        </w:numPr>
        <w:spacing w:before="0"/>
        <w:ind w:left="567"/>
        <w:rPr>
          <w:rFonts w:cs="Times New Roman"/>
          <w:sz w:val="24"/>
          <w:szCs w:val="24"/>
        </w:rPr>
      </w:pPr>
      <w:r w:rsidRPr="00DF74BB">
        <w:rPr>
          <w:rFonts w:cs="Times New Roman"/>
          <w:sz w:val="24"/>
          <w:szCs w:val="24"/>
        </w:rPr>
        <w:lastRenderedPageBreak/>
        <w:t>4.3. Оценочные средства для промежуточной аттестации.</w:t>
      </w:r>
    </w:p>
    <w:p w:rsidR="00F6429C" w:rsidRPr="00DF74BB" w:rsidRDefault="00F6429C" w:rsidP="00DF74BB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DF74BB">
        <w:rPr>
          <w:rFonts w:ascii="Times New Roman" w:hAnsi="Times New Roman"/>
          <w:sz w:val="24"/>
          <w:szCs w:val="24"/>
          <w:lang w:eastAsia="en-US"/>
        </w:rPr>
        <w:t>В результате освоения дис</w:t>
      </w:r>
      <w:r w:rsidR="00FA5122" w:rsidRPr="00DF74BB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DF74BB">
        <w:rPr>
          <w:rFonts w:ascii="Times New Roman" w:hAnsi="Times New Roman"/>
          <w:sz w:val="24"/>
          <w:szCs w:val="24"/>
        </w:rPr>
        <w:t>сформированы</w:t>
      </w:r>
      <w:r w:rsidRPr="00DF74BB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DF74BB" w:rsidRDefault="00FA5122" w:rsidP="00DF74BB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F74B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/>
      </w:tblPr>
      <w:tblGrid>
        <w:gridCol w:w="1331"/>
        <w:gridCol w:w="3410"/>
        <w:gridCol w:w="1326"/>
        <w:gridCol w:w="3504"/>
      </w:tblGrid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DF74BB" w:rsidRDefault="00FA5122" w:rsidP="00DF74BB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DF74BB" w:rsidTr="00DF74BB">
        <w:tc>
          <w:tcPr>
            <w:tcW w:w="70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67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8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DF74BB" w:rsidRDefault="00FA5122" w:rsidP="00DF74BB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FB682E" w:rsidRDefault="00FB682E" w:rsidP="00DF74BB">
      <w:pPr>
        <w:pStyle w:val="3"/>
        <w:spacing w:before="0" w:after="0"/>
        <w:rPr>
          <w:rFonts w:ascii="Times New Roman" w:hAnsi="Times New Roman"/>
          <w:sz w:val="24"/>
          <w:szCs w:val="24"/>
        </w:rPr>
      </w:pPr>
    </w:p>
    <w:p w:rsidR="00FB682E" w:rsidRDefault="00FB682E" w:rsidP="00FB682E">
      <w:pPr>
        <w:pStyle w:val="af2"/>
        <w:rPr>
          <w:noProof/>
        </w:rPr>
      </w:pPr>
      <w:r w:rsidRPr="00D758F4">
        <w:t xml:space="preserve">Таблица </w:t>
      </w:r>
      <w:r w:rsidR="002A3403">
        <w:fldChar w:fldCharType="begin"/>
      </w:r>
      <w:r w:rsidR="007B2CCF">
        <w:instrText xml:space="preserve"> SEQ Таблица \* ARABIC </w:instrText>
      </w:r>
      <w:r w:rsidR="002A3403">
        <w:fldChar w:fldCharType="separate"/>
      </w:r>
      <w:r>
        <w:rPr>
          <w:noProof/>
        </w:rPr>
        <w:t>4</w:t>
      </w:r>
      <w:r w:rsidR="002A3403">
        <w:rPr>
          <w:noProof/>
        </w:rPr>
        <w:fldChar w:fldCharType="end"/>
      </w:r>
    </w:p>
    <w:p w:rsidR="00FB682E" w:rsidRDefault="00FB682E" w:rsidP="00FB682E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1503"/>
        <w:gridCol w:w="4500"/>
        <w:gridCol w:w="3528"/>
      </w:tblGrid>
      <w:tr w:rsidR="00FB682E" w:rsidRPr="004A2EE1" w:rsidTr="00E03D9D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FB682E" w:rsidRPr="00C118F1" w:rsidRDefault="00FB682E" w:rsidP="00E03D9D">
            <w:pPr>
              <w:ind w:right="191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C118F1">
              <w:rPr>
                <w:rFonts w:ascii="Times New Roman" w:hAnsi="Times New Roman"/>
                <w:bCs/>
                <w:sz w:val="24"/>
                <w:szCs w:val="24"/>
              </w:rPr>
              <w:t>Этап освоения компетенции</w:t>
            </w:r>
          </w:p>
          <w:p w:rsidR="00FB682E" w:rsidRPr="00C118F1" w:rsidRDefault="00FB682E" w:rsidP="00E03D9D">
            <w:pPr>
              <w:pStyle w:val="a8"/>
              <w:ind w:left="180" w:right="19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FB682E" w:rsidRPr="00C118F1" w:rsidRDefault="00FB682E" w:rsidP="00E03D9D">
            <w:pPr>
              <w:ind w:left="149" w:right="17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118F1">
              <w:rPr>
                <w:rFonts w:ascii="Times New Roman" w:hAnsi="Times New Roman"/>
                <w:bCs/>
                <w:sz w:val="24"/>
                <w:szCs w:val="24"/>
              </w:rPr>
              <w:t>Показатель</w:t>
            </w:r>
          </w:p>
          <w:p w:rsidR="00FB682E" w:rsidRPr="00C118F1" w:rsidRDefault="00FB682E" w:rsidP="00E03D9D">
            <w:pPr>
              <w:ind w:left="149" w:right="17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118F1">
              <w:rPr>
                <w:rFonts w:ascii="Times New Roman" w:hAnsi="Times New Roman"/>
                <w:bCs/>
                <w:sz w:val="24"/>
                <w:szCs w:val="24"/>
              </w:rPr>
              <w:t>оценивания</w:t>
            </w:r>
          </w:p>
          <w:p w:rsidR="00FB682E" w:rsidRPr="00C118F1" w:rsidRDefault="00FB682E" w:rsidP="00E03D9D">
            <w:pPr>
              <w:ind w:right="170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FB682E" w:rsidRPr="00C118F1" w:rsidRDefault="00FB682E" w:rsidP="00E03D9D">
            <w:pPr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C118F1">
              <w:rPr>
                <w:rFonts w:ascii="Times New Roman" w:hAnsi="Times New Roman"/>
                <w:bCs/>
                <w:sz w:val="24"/>
                <w:szCs w:val="24"/>
              </w:rPr>
              <w:t>Критерий оценивания</w:t>
            </w:r>
          </w:p>
          <w:p w:rsidR="00FB682E" w:rsidRPr="00C118F1" w:rsidRDefault="00FB682E" w:rsidP="00E03D9D">
            <w:pPr>
              <w:pStyle w:val="a8"/>
              <w:ind w:left="129" w:right="155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682E" w:rsidRPr="00904255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FB682E" w:rsidRPr="00E83C12" w:rsidRDefault="00FB682E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E83C12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3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FB682E" w:rsidRPr="00E8440B" w:rsidRDefault="00FB682E" w:rsidP="00E03D9D">
            <w:pPr>
              <w:ind w:left="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4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Качество выполнения заданий, тестирования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равильность и полнота </w:t>
            </w:r>
            <w:r w:rsidRPr="00E8440B">
              <w:rPr>
                <w:sz w:val="24"/>
                <w:szCs w:val="24"/>
              </w:rPr>
              <w:lastRenderedPageBreak/>
              <w:t>ответов во время зачета</w:t>
            </w:r>
          </w:p>
        </w:tc>
      </w:tr>
      <w:tr w:rsidR="00FB682E" w:rsidRPr="00904255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3C12" w:rsidRDefault="00FB682E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E83C12">
              <w:rPr>
                <w:rFonts w:ascii="Times New Roman" w:hAnsi="Times New Roman"/>
                <w:sz w:val="24"/>
                <w:szCs w:val="24"/>
              </w:rPr>
              <w:lastRenderedPageBreak/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37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7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7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3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олнота и проработанность вопросов, представленных в реферате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Глубина исследования решаемой проблемы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3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FB682E" w:rsidRPr="00904255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3C12" w:rsidRDefault="00FB682E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E83C12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E03D9D">
            <w:pPr>
              <w:ind w:left="55"/>
              <w:rPr>
                <w:rFonts w:ascii="Times New Roman" w:hAnsi="Times New Roman"/>
                <w:sz w:val="24"/>
                <w:szCs w:val="24"/>
              </w:rPr>
            </w:pPr>
            <w:r w:rsidRPr="00E8440B">
              <w:rPr>
                <w:rFonts w:ascii="Times New Roman" w:hAnsi="Times New Roman"/>
                <w:sz w:val="24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2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2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FB682E" w:rsidRPr="00E8440B" w:rsidRDefault="00FB682E" w:rsidP="00E03D9D">
            <w:pPr>
              <w:ind w:left="55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1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Качество выполнения заданий, тестирования.</w:t>
            </w:r>
          </w:p>
          <w:p w:rsidR="00FB682E" w:rsidRPr="00E8440B" w:rsidRDefault="00FB682E" w:rsidP="00FB682E">
            <w:pPr>
              <w:pStyle w:val="a"/>
              <w:numPr>
                <w:ilvl w:val="1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равильность и полнота ответов во время зачета</w:t>
            </w:r>
          </w:p>
        </w:tc>
      </w:tr>
      <w:tr w:rsidR="00FB682E" w:rsidRPr="00904255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3C12" w:rsidRDefault="00FB682E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E83C12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4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2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олнота и правильность ответов на вопросы </w:t>
            </w:r>
          </w:p>
        </w:tc>
      </w:tr>
      <w:tr w:rsidR="00FB682E" w:rsidRPr="00904255" w:rsidTr="00E03D9D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3C12" w:rsidRDefault="00FB682E" w:rsidP="00E03D9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E83C12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0"/>
                <w:numId w:val="4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редставляет реферат по теме, предложенной </w:t>
            </w:r>
            <w:r w:rsidRPr="00E8440B">
              <w:rPr>
                <w:sz w:val="24"/>
                <w:szCs w:val="24"/>
              </w:rPr>
              <w:lastRenderedPageBreak/>
              <w:t>научным руководителем или выбранной самостоятельно.</w:t>
            </w:r>
          </w:p>
          <w:p w:rsidR="00FB682E" w:rsidRPr="00E8440B" w:rsidRDefault="00FB682E" w:rsidP="00FB682E">
            <w:pPr>
              <w:pStyle w:val="a"/>
              <w:numPr>
                <w:ilvl w:val="0"/>
                <w:numId w:val="4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FB682E" w:rsidRPr="00E8440B" w:rsidRDefault="00FB682E" w:rsidP="00FB682E">
            <w:pPr>
              <w:pStyle w:val="a"/>
              <w:numPr>
                <w:ilvl w:val="3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lastRenderedPageBreak/>
              <w:t>Глубина исследования решаемой проблемы.</w:t>
            </w:r>
          </w:p>
          <w:p w:rsidR="00FB682E" w:rsidRPr="00E8440B" w:rsidRDefault="00FB682E" w:rsidP="00FB682E">
            <w:pPr>
              <w:pStyle w:val="a"/>
              <w:numPr>
                <w:ilvl w:val="2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 xml:space="preserve">Полнота и правильность ответов на вопросы. </w:t>
            </w:r>
          </w:p>
          <w:p w:rsidR="00FB682E" w:rsidRPr="00E8440B" w:rsidRDefault="00FB682E" w:rsidP="00FB682E">
            <w:pPr>
              <w:pStyle w:val="a"/>
              <w:numPr>
                <w:ilvl w:val="1"/>
                <w:numId w:val="36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4"/>
                <w:szCs w:val="24"/>
              </w:rPr>
            </w:pPr>
            <w:r w:rsidRPr="00E8440B">
              <w:rPr>
                <w:sz w:val="24"/>
                <w:szCs w:val="24"/>
              </w:rPr>
              <w:t>Использование ИКТ</w:t>
            </w:r>
          </w:p>
        </w:tc>
      </w:tr>
    </w:tbl>
    <w:p w:rsidR="00FB682E" w:rsidRDefault="00FB682E" w:rsidP="00DF74BB">
      <w:pPr>
        <w:pStyle w:val="3"/>
        <w:spacing w:before="0" w:after="0"/>
        <w:rPr>
          <w:rFonts w:ascii="Times New Roman" w:hAnsi="Times New Roman"/>
          <w:sz w:val="24"/>
          <w:szCs w:val="24"/>
        </w:rPr>
      </w:pPr>
    </w:p>
    <w:p w:rsidR="00347199" w:rsidRPr="00DF74BB" w:rsidRDefault="0091059C" w:rsidP="00DF74BB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4.3.1. </w:t>
      </w:r>
      <w:r w:rsidR="00347199" w:rsidRPr="00DF74BB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DF74BB">
        <w:rPr>
          <w:rFonts w:ascii="Times New Roman" w:hAnsi="Times New Roman"/>
          <w:sz w:val="24"/>
          <w:szCs w:val="24"/>
        </w:rPr>
        <w:t>зачет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Классические задачи оптимизации. Матрица </w:t>
      </w:r>
      <w:proofErr w:type="gramStart"/>
      <w:r w:rsidRPr="00DF74BB">
        <w:rPr>
          <w:sz w:val="24"/>
          <w:szCs w:val="24"/>
        </w:rPr>
        <w:t>Гессе</w:t>
      </w:r>
      <w:proofErr w:type="gramEnd"/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Функция и множители Лагранжа. Окаймленная матрица </w:t>
      </w:r>
      <w:proofErr w:type="gramStart"/>
      <w:r w:rsidRPr="00DF74BB">
        <w:rPr>
          <w:sz w:val="24"/>
          <w:szCs w:val="24"/>
        </w:rPr>
        <w:t>Гессе</w:t>
      </w:r>
      <w:proofErr w:type="gramEnd"/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-метод решения задачи линейного программирования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DF74BB">
        <w:rPr>
          <w:b/>
          <w:i/>
          <w:sz w:val="24"/>
          <w:szCs w:val="24"/>
        </w:rPr>
        <w:t xml:space="preserve">. </w:t>
      </w:r>
      <w:r w:rsidRPr="00DF74BB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Выпуклое программирование. Условия Куна-Таккера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Численные методы решения задач нелинейного программирования. Метод Ньютона-Рафсона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 наискорейшего подъема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Целочисленное программирование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динамического программирования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Задача о распределении ресурсов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вязь сетевого и динамического программирований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облемы и методы теории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Этапы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DF74BB">
        <w:rPr>
          <w:sz w:val="24"/>
          <w:szCs w:val="24"/>
        </w:rPr>
        <w:softHyphen/>
        <w:t>альной оптимизации. Метод уступок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 идеальной точки для сужения множества Парето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Классические критерии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инимаксный критерий (Вальда)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Критерий Бейеса-Лапласа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Критерий Сэвиджа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lastRenderedPageBreak/>
        <w:t>Критерий Гурвица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Критерий Ходжа-Лемана принятия реш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Анализ согласованности мнений экспертов с помощью коэффициента конкордации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DF74BB" w:rsidRDefault="00555C76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Метод анализа иерархий</w:t>
      </w:r>
      <w:r w:rsidR="00F76714" w:rsidRPr="00DF74BB">
        <w:rPr>
          <w:sz w:val="24"/>
          <w:szCs w:val="24"/>
        </w:rPr>
        <w:t>.</w:t>
      </w:r>
      <w:r w:rsidRPr="00DF74BB">
        <w:rPr>
          <w:sz w:val="24"/>
          <w:szCs w:val="24"/>
        </w:rPr>
        <w:t xml:space="preserve"> 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 xml:space="preserve">Понятие системы массового обслуживания (СМО). </w:t>
      </w: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тказами. Формулы Эрланга для предельных вероятностей. 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тказами. Основные характеристики СМО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Предельные вероятности состояни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lastRenderedPageBreak/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Вероятность отказа. Абсолютная и относительная пропускная способность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Среднее число заявок находящихся в очереди. Среднее число завязок связанных с системо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без ограничения на длину очереди).  Среднее время ожидания заявки в очереди. Среднее время пребывания заявки </w:t>
      </w:r>
      <w:proofErr w:type="gramStart"/>
      <w:r w:rsidRPr="00DF74BB">
        <w:rPr>
          <w:sz w:val="24"/>
          <w:szCs w:val="24"/>
        </w:rPr>
        <w:t>с</w:t>
      </w:r>
      <w:proofErr w:type="gramEnd"/>
      <w:r w:rsidRPr="00DF74BB">
        <w:rPr>
          <w:sz w:val="24"/>
          <w:szCs w:val="24"/>
        </w:rPr>
        <w:t xml:space="preserve"> системе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без ограничения на длину очереди). Условие существования установившегося режима работы</w:t>
      </w:r>
      <w:proofErr w:type="gramStart"/>
      <w:r w:rsidRPr="00DF74BB">
        <w:rPr>
          <w:sz w:val="24"/>
          <w:szCs w:val="24"/>
        </w:rPr>
        <w:t>.</w:t>
      </w:r>
      <w:proofErr w:type="gramEnd"/>
      <w:r w:rsidRPr="00DF74BB">
        <w:rPr>
          <w:sz w:val="24"/>
          <w:szCs w:val="24"/>
        </w:rPr>
        <w:t xml:space="preserve"> </w:t>
      </w:r>
      <w:proofErr w:type="gramStart"/>
      <w:r w:rsidRPr="00DF74BB">
        <w:rPr>
          <w:sz w:val="24"/>
          <w:szCs w:val="24"/>
        </w:rPr>
        <w:t>п</w:t>
      </w:r>
      <w:proofErr w:type="gramEnd"/>
      <w:r w:rsidRPr="00DF74BB">
        <w:rPr>
          <w:sz w:val="24"/>
          <w:szCs w:val="24"/>
        </w:rPr>
        <w:t>редельные вероятности состояни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Одноканальная</w:t>
      </w:r>
      <w:proofErr w:type="gramEnd"/>
      <w:r w:rsidRPr="00DF74BB">
        <w:rPr>
          <w:sz w:val="24"/>
          <w:szCs w:val="24"/>
        </w:rPr>
        <w:t xml:space="preserve"> СМО с ожиданием (без ограничения на длину очереди). Основные характеристики системы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Предельные вероятности состояни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 на длину очереди). Вероятность отказа. Относительная и абсолютная пропускная способность. Среднее число занятых каналов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 Среднее число заявок в очереди. Среднее число заявок связанных с системо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с ограничением на длину очереди). Среднее время ожидания. Среднее время пребывания заявки в системе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без ограничения на длину очереди). Условие существования установившегося режима работы. Предельные вероятности состояний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proofErr w:type="gramStart"/>
      <w:r w:rsidRPr="00DF74BB">
        <w:rPr>
          <w:sz w:val="24"/>
          <w:szCs w:val="24"/>
        </w:rPr>
        <w:t>Многоканальная</w:t>
      </w:r>
      <w:proofErr w:type="gramEnd"/>
      <w:r w:rsidRPr="00DF74BB">
        <w:rPr>
          <w:sz w:val="24"/>
          <w:szCs w:val="24"/>
        </w:rPr>
        <w:t xml:space="preserve"> СМО с ожиданием (без ограничения на длину очереди). Основные характеристики системы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СМО с ограничением времени ожидания.</w:t>
      </w:r>
    </w:p>
    <w:p w:rsidR="00F76714" w:rsidRPr="00DF74BB" w:rsidRDefault="00F76714" w:rsidP="00DF74BB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ind w:left="0" w:firstLine="0"/>
        <w:textAlignment w:val="auto"/>
        <w:rPr>
          <w:sz w:val="24"/>
          <w:szCs w:val="24"/>
        </w:rPr>
      </w:pPr>
      <w:r w:rsidRPr="00DF74BB">
        <w:rPr>
          <w:sz w:val="24"/>
          <w:szCs w:val="24"/>
        </w:rPr>
        <w:t>Потоки Пальма. Потоки Эрланга. Приближенное сведение немарковских процессов к марковским.</w:t>
      </w:r>
    </w:p>
    <w:p w:rsidR="006858C2" w:rsidRPr="00DF74BB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3C0FE8" w:rsidRPr="00DF74BB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DF74BB">
        <w:rPr>
          <w:rFonts w:ascii="Times New Roman" w:hAnsi="Times New Roman"/>
          <w:bCs/>
          <w:color w:val="000000"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DF74BB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DF74BB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DF74BB">
        <w:rPr>
          <w:rFonts w:ascii="Times New Roman" w:hAnsi="Times New Roman"/>
          <w:bCs/>
          <w:sz w:val="24"/>
          <w:szCs w:val="24"/>
        </w:rPr>
        <w:t xml:space="preserve">с </w:t>
      </w:r>
      <w:r w:rsidRPr="00DF74BB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DF74BB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DF74BB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</w:t>
      </w:r>
      <w:r w:rsidR="00D823D1" w:rsidRPr="00DF74BB">
        <w:rPr>
          <w:rFonts w:ascii="Times New Roman" w:hAnsi="Times New Roman"/>
          <w:bCs/>
          <w:color w:val="000000"/>
          <w:sz w:val="24"/>
          <w:szCs w:val="24"/>
        </w:rPr>
        <w:t xml:space="preserve">аспирантов </w:t>
      </w:r>
      <w:r w:rsidRPr="00DF74BB">
        <w:rPr>
          <w:rFonts w:ascii="Times New Roman" w:hAnsi="Times New Roman"/>
          <w:bCs/>
          <w:color w:val="000000"/>
          <w:sz w:val="24"/>
          <w:szCs w:val="24"/>
        </w:rPr>
        <w:t xml:space="preserve">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DF74BB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:rsidR="003C0FE8" w:rsidRPr="00DF74BB" w:rsidRDefault="003C0FE8" w:rsidP="0091059C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</w:t>
      </w:r>
      <w:proofErr w:type="gramStart"/>
      <w:r w:rsidRPr="00DF74BB">
        <w:rPr>
          <w:rFonts w:ascii="Times New Roman" w:hAnsi="Times New Roman"/>
          <w:sz w:val="24"/>
          <w:szCs w:val="24"/>
        </w:rPr>
        <w:t>пятибалльную</w:t>
      </w:r>
      <w:proofErr w:type="gramEnd"/>
      <w:r w:rsidRPr="00DF74BB">
        <w:rPr>
          <w:rFonts w:ascii="Times New Roman" w:hAnsi="Times New Roman"/>
          <w:sz w:val="24"/>
          <w:szCs w:val="24"/>
        </w:rPr>
        <w:t>:</w:t>
      </w:r>
    </w:p>
    <w:p w:rsidR="003C0FE8" w:rsidRPr="00DF74BB" w:rsidRDefault="007619B3" w:rsidP="00DF74BB">
      <w:pPr>
        <w:pStyle w:val="af2"/>
        <w:spacing w:after="0"/>
        <w:rPr>
          <w:b/>
          <w:i/>
          <w:snapToGrid w:val="0"/>
          <w:szCs w:val="24"/>
        </w:rPr>
      </w:pPr>
      <w:r w:rsidRPr="00DF74BB">
        <w:rPr>
          <w:szCs w:val="24"/>
        </w:rPr>
        <w:t xml:space="preserve">Таблица </w:t>
      </w:r>
      <w:r w:rsidR="002A3403" w:rsidRPr="00DF74BB">
        <w:rPr>
          <w:szCs w:val="24"/>
        </w:rPr>
        <w:fldChar w:fldCharType="begin"/>
      </w:r>
      <w:r w:rsidR="00D823D1" w:rsidRPr="00DF74BB">
        <w:rPr>
          <w:szCs w:val="24"/>
        </w:rPr>
        <w:instrText xml:space="preserve"> SEQ Таблица \* ARABIC </w:instrText>
      </w:r>
      <w:r w:rsidR="002A3403" w:rsidRPr="00DF74BB">
        <w:rPr>
          <w:szCs w:val="24"/>
        </w:rPr>
        <w:fldChar w:fldCharType="separate"/>
      </w:r>
      <w:r w:rsidR="0031689E" w:rsidRPr="00DF74BB">
        <w:rPr>
          <w:noProof/>
          <w:szCs w:val="24"/>
        </w:rPr>
        <w:t>7</w:t>
      </w:r>
      <w:r w:rsidR="002A3403" w:rsidRPr="00DF74BB">
        <w:rPr>
          <w:noProof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85"/>
        <w:gridCol w:w="3223"/>
        <w:gridCol w:w="3163"/>
      </w:tblGrid>
      <w:tr w:rsidR="003C0FE8" w:rsidRPr="00DF74BB" w:rsidTr="003338D6">
        <w:tc>
          <w:tcPr>
            <w:tcW w:w="3284" w:type="dxa"/>
            <w:vMerge w:val="restart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DF74BB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3C0FE8" w:rsidRPr="00DF74BB" w:rsidTr="003338D6">
        <w:tc>
          <w:tcPr>
            <w:tcW w:w="3284" w:type="dxa"/>
            <w:vMerge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F74BB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DF74BB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3C0FE8" w:rsidRPr="00DF74BB" w:rsidTr="003338D6"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3C0FE8" w:rsidRPr="004F23B7" w:rsidRDefault="003C0FE8" w:rsidP="0091059C">
      <w:pPr>
        <w:spacing w:line="360" w:lineRule="auto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:rsidR="003C0FE8" w:rsidRPr="004F23B7" w:rsidRDefault="0031689E" w:rsidP="00DF74BB">
      <w:pPr>
        <w:pStyle w:val="af2"/>
        <w:spacing w:after="0"/>
        <w:rPr>
          <w:b/>
          <w:i/>
          <w:snapToGrid w:val="0"/>
          <w:szCs w:val="24"/>
        </w:rPr>
      </w:pPr>
      <w:r w:rsidRPr="004F23B7">
        <w:t xml:space="preserve">Таблица </w:t>
      </w:r>
      <w:r w:rsidR="002A3403">
        <w:fldChar w:fldCharType="begin"/>
      </w:r>
      <w:r w:rsidR="00D823D1">
        <w:instrText xml:space="preserve"> SEQ Таблица \* ARABIC </w:instrText>
      </w:r>
      <w:r w:rsidR="002A3403">
        <w:fldChar w:fldCharType="separate"/>
      </w:r>
      <w:r w:rsidRPr="004F23B7">
        <w:rPr>
          <w:noProof/>
        </w:rPr>
        <w:t>8</w:t>
      </w:r>
      <w:r w:rsidR="002A3403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50"/>
        <w:gridCol w:w="4721"/>
      </w:tblGrid>
      <w:tr w:rsidR="003C0FE8" w:rsidRPr="00DF74B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lastRenderedPageBreak/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«не зачтено»</w:t>
            </w:r>
          </w:p>
        </w:tc>
      </w:tr>
      <w:tr w:rsidR="003C0FE8" w:rsidRPr="00DF74BB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DF74BB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4BB">
              <w:rPr>
                <w:rFonts w:ascii="Times New Roman" w:hAnsi="Times New Roman"/>
                <w:sz w:val="20"/>
                <w:szCs w:val="20"/>
              </w:rPr>
              <w:t>«зачтено»</w:t>
            </w:r>
          </w:p>
        </w:tc>
      </w:tr>
    </w:tbl>
    <w:p w:rsidR="003C0FE8" w:rsidRPr="004F23B7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6858C2" w:rsidRPr="000A6829" w:rsidRDefault="006858C2" w:rsidP="0091059C">
      <w:pPr>
        <w:jc w:val="both"/>
        <w:rPr>
          <w:rStyle w:val="10"/>
          <w:sz w:val="24"/>
          <w:szCs w:val="24"/>
        </w:rPr>
      </w:pPr>
      <w:r w:rsidRPr="004F23B7">
        <w:rPr>
          <w:rFonts w:ascii="Times New Roman" w:hAnsi="Times New Roman"/>
          <w:b/>
          <w:sz w:val="24"/>
        </w:rPr>
        <w:t>5.</w:t>
      </w:r>
      <w:r w:rsidRPr="004F23B7">
        <w:rPr>
          <w:rFonts w:ascii="Times New Roman" w:hAnsi="Times New Roman"/>
          <w:b/>
          <w:sz w:val="24"/>
        </w:rPr>
        <w:tab/>
      </w:r>
      <w:r w:rsidRPr="000A6829">
        <w:rPr>
          <w:rStyle w:val="10"/>
          <w:sz w:val="24"/>
          <w:szCs w:val="24"/>
        </w:rPr>
        <w:t xml:space="preserve">Методические указания для </w:t>
      </w:r>
      <w:proofErr w:type="gramStart"/>
      <w:r w:rsidRPr="000A6829">
        <w:rPr>
          <w:rStyle w:val="10"/>
          <w:sz w:val="24"/>
          <w:szCs w:val="24"/>
        </w:rPr>
        <w:t>обучающихся</w:t>
      </w:r>
      <w:proofErr w:type="gramEnd"/>
      <w:r w:rsidRPr="000A6829">
        <w:rPr>
          <w:rStyle w:val="10"/>
          <w:sz w:val="24"/>
          <w:szCs w:val="24"/>
        </w:rPr>
        <w:t xml:space="preserve"> по освоению дисциплины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</w:t>
      </w:r>
      <w:r w:rsidR="008C342C" w:rsidRPr="000A6829">
        <w:rPr>
          <w:rFonts w:ascii="Times New Roman" w:hAnsi="Times New Roman"/>
          <w:sz w:val="24"/>
          <w:szCs w:val="24"/>
        </w:rPr>
        <w:t>аспиранту</w:t>
      </w:r>
      <w:r w:rsidRPr="000A6829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студенту должно быть предоставлено право самостоятельно работать в компьютерных классах в сети Интернет.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8C342C" w:rsidRPr="000A6829">
        <w:rPr>
          <w:rFonts w:ascii="Times New Roman" w:hAnsi="Times New Roman"/>
          <w:sz w:val="24"/>
          <w:szCs w:val="24"/>
        </w:rPr>
        <w:t>аспирантов</w:t>
      </w:r>
      <w:r w:rsidRPr="000A6829">
        <w:rPr>
          <w:rFonts w:ascii="Times New Roman" w:hAnsi="Times New Roman"/>
          <w:sz w:val="24"/>
          <w:szCs w:val="24"/>
        </w:rPr>
        <w:t xml:space="preserve"> по </w:t>
      </w:r>
      <w:proofErr w:type="gramStart"/>
      <w:r w:rsidRPr="000A6829">
        <w:rPr>
          <w:rFonts w:ascii="Times New Roman" w:hAnsi="Times New Roman"/>
          <w:sz w:val="24"/>
          <w:szCs w:val="24"/>
        </w:rPr>
        <w:t>решении</w:t>
      </w:r>
      <w:proofErr w:type="gramEnd"/>
      <w:r w:rsidRPr="000A6829">
        <w:rPr>
          <w:rFonts w:ascii="Times New Roman" w:hAnsi="Times New Roman"/>
          <w:sz w:val="24"/>
          <w:szCs w:val="24"/>
        </w:rPr>
        <w:t xml:space="preserve"> конкретных задач дискретно математики. Ряд практических занятий проводится в компьютерных классах с использованием </w:t>
      </w:r>
      <w:r w:rsidRPr="000A6829">
        <w:rPr>
          <w:rFonts w:ascii="Times New Roman" w:hAnsi="Times New Roman"/>
          <w:sz w:val="24"/>
          <w:szCs w:val="24"/>
          <w:lang w:val="en-US"/>
        </w:rPr>
        <w:t>Excel</w:t>
      </w:r>
      <w:r w:rsidRPr="000A6829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 w:rsidR="008C342C" w:rsidRPr="000A6829">
        <w:rPr>
          <w:rFonts w:ascii="Times New Roman" w:hAnsi="Times New Roman"/>
          <w:sz w:val="24"/>
          <w:szCs w:val="24"/>
        </w:rPr>
        <w:t>аспирантам</w:t>
      </w:r>
      <w:r w:rsidRPr="000A6829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0A6829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0A6829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0A6829">
        <w:rPr>
          <w:rFonts w:ascii="Times New Roman" w:hAnsi="Times New Roman"/>
          <w:bCs/>
          <w:color w:val="000000"/>
          <w:sz w:val="24"/>
          <w:szCs w:val="24"/>
        </w:rPr>
        <w:t>. №168 «О применении балльно-рейтинговой системы оценки знаний студентов».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 w:rsidR="008C342C" w:rsidRPr="000A6829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0A6829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0A6829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0A6829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B61813" w:rsidRPr="000A6829">
        <w:rPr>
          <w:rFonts w:ascii="Times New Roman" w:hAnsi="Times New Roman"/>
          <w:bCs/>
          <w:color w:val="000000"/>
          <w:sz w:val="24"/>
          <w:szCs w:val="24"/>
        </w:rPr>
        <w:t>Методы исследования операций</w:t>
      </w:r>
      <w:r w:rsidRPr="000A6829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D823D1" w:rsidRPr="000A6829"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0A6829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Для активизации работы студентов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0A6829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0A6829">
        <w:rPr>
          <w:rFonts w:ascii="Times New Roman" w:hAnsi="Times New Roman"/>
          <w:snapToGrid w:val="0"/>
          <w:spacing w:val="-4"/>
          <w:sz w:val="24"/>
          <w:szCs w:val="24"/>
        </w:rPr>
        <w:t xml:space="preserve">Для работы с печатными и электронными ресурсами СЗИУ имеется возможность доступа к электронным ресурсам. Организация работы </w:t>
      </w:r>
      <w:r w:rsidR="008C342C" w:rsidRPr="000A6829">
        <w:rPr>
          <w:rFonts w:ascii="Times New Roman" w:hAnsi="Times New Roman"/>
          <w:snapToGrid w:val="0"/>
          <w:spacing w:val="-4"/>
          <w:sz w:val="24"/>
          <w:szCs w:val="24"/>
        </w:rPr>
        <w:t>аспирантов</w:t>
      </w:r>
      <w:r w:rsidRPr="000A6829">
        <w:rPr>
          <w:rFonts w:ascii="Times New Roman" w:hAnsi="Times New Roman"/>
          <w:snapToGrid w:val="0"/>
          <w:spacing w:val="-4"/>
          <w:sz w:val="24"/>
          <w:szCs w:val="24"/>
        </w:rPr>
        <w:t xml:space="preserve"> с электронной библиотекой указана на сайте института (странице сайта – «Научная библиотека»).</w:t>
      </w:r>
    </w:p>
    <w:p w:rsidR="001106C5" w:rsidRPr="000A6829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0A6829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0"/>
        <w:gridCol w:w="2609"/>
        <w:gridCol w:w="6202"/>
      </w:tblGrid>
      <w:tr w:rsidR="00FD7806" w:rsidRPr="000A6829" w:rsidTr="000A6829">
        <w:trPr>
          <w:trHeight w:val="611"/>
          <w:jc w:val="center"/>
        </w:trPr>
        <w:tc>
          <w:tcPr>
            <w:tcW w:w="397" w:type="pct"/>
            <w:vMerge w:val="restart"/>
            <w:vAlign w:val="center"/>
          </w:tcPr>
          <w:p w:rsidR="00FD7806" w:rsidRPr="000A6829" w:rsidRDefault="00FD780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FD7806" w:rsidRPr="000A6829" w:rsidRDefault="00FD7806" w:rsidP="000A6829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FD7806" w:rsidRPr="000A6829" w:rsidRDefault="00FD7806" w:rsidP="000A6829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0A6829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0A6829">
              <w:rPr>
                <w:rFonts w:ascii="Times New Roman" w:hAnsi="Times New Roman"/>
                <w:sz w:val="20"/>
                <w:szCs w:val="20"/>
              </w:rPr>
              <w:t>/п</w:t>
            </w:r>
          </w:p>
        </w:tc>
        <w:tc>
          <w:tcPr>
            <w:tcW w:w="1363" w:type="pct"/>
            <w:vMerge w:val="restart"/>
            <w:vAlign w:val="center"/>
          </w:tcPr>
          <w:p w:rsidR="00FD7806" w:rsidRPr="000A6829" w:rsidRDefault="00FD7806" w:rsidP="0091059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Наименование темы или раздела дисциплины (модуля)  </w:t>
            </w:r>
          </w:p>
        </w:tc>
        <w:tc>
          <w:tcPr>
            <w:tcW w:w="3240" w:type="pct"/>
            <w:vMerge w:val="restart"/>
            <w:vAlign w:val="center"/>
          </w:tcPr>
          <w:p w:rsidR="00FD7806" w:rsidRPr="000A6829" w:rsidRDefault="00FD7806" w:rsidP="0091059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FD7806" w:rsidRPr="000A6829" w:rsidTr="000A6829">
        <w:trPr>
          <w:cantSplit/>
          <w:trHeight w:val="1134"/>
          <w:jc w:val="center"/>
        </w:trPr>
        <w:tc>
          <w:tcPr>
            <w:tcW w:w="397" w:type="pct"/>
            <w:vMerge/>
            <w:vAlign w:val="center"/>
          </w:tcPr>
          <w:p w:rsidR="00FD7806" w:rsidRPr="000A6829" w:rsidRDefault="00FD780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63" w:type="pct"/>
            <w:vMerge/>
          </w:tcPr>
          <w:p w:rsidR="00FD7806" w:rsidRPr="000A6829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40" w:type="pct"/>
            <w:vMerge/>
          </w:tcPr>
          <w:p w:rsidR="00FD7806" w:rsidRPr="000A6829" w:rsidRDefault="00FD7806" w:rsidP="0091059C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0A6829" w:rsidTr="000A6829">
        <w:trPr>
          <w:jc w:val="center"/>
        </w:trPr>
        <w:tc>
          <w:tcPr>
            <w:tcW w:w="397" w:type="pct"/>
            <w:vAlign w:val="center"/>
          </w:tcPr>
          <w:p w:rsidR="00555C76" w:rsidRPr="000A6829" w:rsidRDefault="00555C7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0A6829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240" w:type="pct"/>
          </w:tcPr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лассические задачи безусловной оптимизации функции одной и нескольких переменных. Матрица </w:t>
            </w:r>
            <w:proofErr w:type="gramStart"/>
            <w:r w:rsidRPr="000A6829">
              <w:rPr>
                <w:rFonts w:ascii="Times New Roman" w:hAnsi="Times New Roman"/>
                <w:sz w:val="20"/>
                <w:szCs w:val="20"/>
              </w:rPr>
              <w:t>Гессе</w:t>
            </w:r>
            <w:proofErr w:type="gramEnd"/>
            <w:r w:rsidRPr="000A6829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555C76" w:rsidRPr="000A6829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555C76" w:rsidRPr="000A6829" w:rsidTr="000A6829">
        <w:trPr>
          <w:jc w:val="center"/>
        </w:trPr>
        <w:tc>
          <w:tcPr>
            <w:tcW w:w="397" w:type="pct"/>
            <w:vAlign w:val="center"/>
          </w:tcPr>
          <w:p w:rsidR="00555C76" w:rsidRPr="000A6829" w:rsidRDefault="00555C7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0A6829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240" w:type="pct"/>
          </w:tcPr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Разделение переменных на </w:t>
            </w:r>
            <w:proofErr w:type="gramStart"/>
            <w:r w:rsidRPr="000A6829">
              <w:rPr>
                <w:rFonts w:ascii="Times New Roman" w:hAnsi="Times New Roman"/>
                <w:sz w:val="20"/>
                <w:szCs w:val="20"/>
              </w:rPr>
              <w:t>базисные</w:t>
            </w:r>
            <w:proofErr w:type="gramEnd"/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и независимые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lastRenderedPageBreak/>
              <w:t>Определение предельно допустимого сокращения запаса недефицитного ресурса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лучай вырождения и случай альтернативных решений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0A6829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555C76" w:rsidRPr="000A6829" w:rsidTr="000A6829">
        <w:trPr>
          <w:jc w:val="center"/>
        </w:trPr>
        <w:tc>
          <w:tcPr>
            <w:tcW w:w="397" w:type="pct"/>
            <w:vAlign w:val="center"/>
          </w:tcPr>
          <w:p w:rsidR="00555C76" w:rsidRPr="000A6829" w:rsidRDefault="00555C7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lastRenderedPageBreak/>
              <w:t>3</w:t>
            </w:r>
          </w:p>
        </w:tc>
        <w:tc>
          <w:tcPr>
            <w:tcW w:w="1363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0A6829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240" w:type="pct"/>
          </w:tcPr>
          <w:p w:rsidR="00555C76" w:rsidRPr="000A6829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Метод </w:t>
            </w:r>
            <w:proofErr w:type="gramStart"/>
            <w:r w:rsidRPr="000A6829">
              <w:rPr>
                <w:rFonts w:ascii="Times New Roman" w:hAnsi="Times New Roman"/>
                <w:sz w:val="20"/>
                <w:szCs w:val="20"/>
              </w:rPr>
              <w:t>северо – западного</w:t>
            </w:r>
            <w:proofErr w:type="gramEnd"/>
            <w:r w:rsidRPr="000A6829">
              <w:rPr>
                <w:rFonts w:ascii="Times New Roman" w:hAnsi="Times New Roman"/>
                <w:sz w:val="20"/>
                <w:szCs w:val="20"/>
              </w:rPr>
              <w:t xml:space="preserve"> угла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555C76" w:rsidRPr="000A6829" w:rsidRDefault="00555C76" w:rsidP="00555C76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0A6829" w:rsidTr="000A6829">
        <w:trPr>
          <w:jc w:val="center"/>
        </w:trPr>
        <w:tc>
          <w:tcPr>
            <w:tcW w:w="397" w:type="pct"/>
            <w:vAlign w:val="center"/>
          </w:tcPr>
          <w:p w:rsidR="00555C76" w:rsidRPr="000A6829" w:rsidRDefault="00555C7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0A6829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240" w:type="pct"/>
          </w:tcPr>
          <w:p w:rsidR="00555C76" w:rsidRPr="000A6829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555C76" w:rsidRPr="000A6829" w:rsidTr="000A6829">
        <w:trPr>
          <w:jc w:val="center"/>
        </w:trPr>
        <w:tc>
          <w:tcPr>
            <w:tcW w:w="397" w:type="pct"/>
            <w:vAlign w:val="center"/>
          </w:tcPr>
          <w:p w:rsidR="00555C76" w:rsidRPr="000A6829" w:rsidRDefault="00555C76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0A6829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240" w:type="pct"/>
          </w:tcPr>
          <w:p w:rsidR="00555C76" w:rsidRPr="000A6829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555C76" w:rsidRPr="000A6829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0A6829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C342C" w:rsidRPr="000A6829" w:rsidTr="000A6829">
        <w:trPr>
          <w:jc w:val="center"/>
        </w:trPr>
        <w:tc>
          <w:tcPr>
            <w:tcW w:w="397" w:type="pct"/>
            <w:vAlign w:val="center"/>
          </w:tcPr>
          <w:p w:rsidR="008C342C" w:rsidRPr="000A6829" w:rsidRDefault="008C342C" w:rsidP="000A6829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363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C342C" w:rsidRPr="000A6829" w:rsidRDefault="008C342C" w:rsidP="00555C76">
            <w:pPr>
              <w:rPr>
                <w:rFonts w:ascii="Times New Roman" w:hAnsi="Times New Roman"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6: </w:t>
            </w:r>
            <w:r w:rsidRPr="000A6829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Системы массового обслуживания</w:t>
            </w:r>
          </w:p>
        </w:tc>
        <w:tc>
          <w:tcPr>
            <w:tcW w:w="3240" w:type="pct"/>
          </w:tcPr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>1.Приведите примеры простейших СМО.</w:t>
            </w:r>
          </w:p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>Приведите примеры СМО с отказами (одноканальные и многоканальные)</w:t>
            </w:r>
          </w:p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 xml:space="preserve">СМО с ограничением на длину очереди. Как определить  вероятность отказа, абсолютную и относительная пропускная способность. </w:t>
            </w:r>
          </w:p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>Среднее число заявок, связанных с системой. Среднее время ожидания заявки в очереди. Среднее время пребывания заявки в системе.</w:t>
            </w:r>
          </w:p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>Формула Литтла.</w:t>
            </w:r>
          </w:p>
          <w:p w:rsidR="008C342C" w:rsidRPr="000A6829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0"/>
                <w:szCs w:val="20"/>
              </w:rPr>
            </w:pPr>
            <w:r w:rsidRPr="000A6829">
              <w:rPr>
                <w:sz w:val="20"/>
                <w:szCs w:val="20"/>
              </w:rPr>
              <w:t>СМО без ограничения на длину очереди. Условие существования установившегося режима работы. Предельные вероятности состояний.</w:t>
            </w:r>
          </w:p>
        </w:tc>
      </w:tr>
    </w:tbl>
    <w:p w:rsidR="006858C2" w:rsidRPr="000A6829" w:rsidRDefault="0091059C" w:rsidP="000A6829">
      <w:pPr>
        <w:pStyle w:val="1"/>
        <w:numPr>
          <w:ilvl w:val="0"/>
          <w:numId w:val="0"/>
        </w:numPr>
        <w:spacing w:before="0"/>
        <w:ind w:left="720"/>
        <w:rPr>
          <w:sz w:val="24"/>
          <w:szCs w:val="24"/>
        </w:rPr>
      </w:pPr>
      <w:r>
        <w:t>6.</w:t>
      </w:r>
      <w:r w:rsidR="006858C2" w:rsidRPr="000A6829">
        <w:rPr>
          <w:sz w:val="24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858C2" w:rsidRPr="000A6829" w:rsidRDefault="0091059C" w:rsidP="000A6829">
      <w:pPr>
        <w:pStyle w:val="2"/>
        <w:numPr>
          <w:ilvl w:val="0"/>
          <w:numId w:val="0"/>
        </w:numPr>
        <w:spacing w:before="0"/>
        <w:ind w:left="1440"/>
        <w:rPr>
          <w:sz w:val="24"/>
          <w:szCs w:val="24"/>
        </w:rPr>
      </w:pPr>
      <w:r w:rsidRPr="000A6829">
        <w:rPr>
          <w:sz w:val="24"/>
          <w:szCs w:val="24"/>
        </w:rPr>
        <w:t>6.1.</w:t>
      </w:r>
      <w:r w:rsidR="004F23B7" w:rsidRPr="000A6829">
        <w:rPr>
          <w:sz w:val="24"/>
          <w:szCs w:val="24"/>
        </w:rPr>
        <w:t>Основная литература</w:t>
      </w:r>
    </w:p>
    <w:p w:rsidR="008A7B51" w:rsidRPr="009A44EB" w:rsidRDefault="008A7B51" w:rsidP="008A7B51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р</w:t>
      </w:r>
      <w:proofErr w:type="gramEnd"/>
      <w:r w:rsidRPr="009A44EB">
        <w:rPr>
          <w:rFonts w:ascii="Times New Roman" w:hAnsi="Times New Roman"/>
          <w:sz w:val="24"/>
          <w:szCs w:val="24"/>
        </w:rPr>
        <w:t>ед. К. В. Балдина. - Электрон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д</w:t>
      </w:r>
      <w:proofErr w:type="gramEnd"/>
      <w:r w:rsidRPr="009A44EB">
        <w:rPr>
          <w:rFonts w:ascii="Times New Roman" w:hAnsi="Times New Roman"/>
          <w:sz w:val="24"/>
          <w:szCs w:val="24"/>
        </w:rPr>
        <w:t>ан. - М.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Флинта [и др.], 2012. - 326 c.</w:t>
      </w:r>
      <w:r w:rsidRPr="006C7E6E">
        <w:t xml:space="preserve"> </w:t>
      </w:r>
      <w:hyperlink r:id="rId28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A7B51" w:rsidRPr="006C7E6E" w:rsidRDefault="008A7B51" w:rsidP="008A7B51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</w:t>
      </w:r>
      <w:proofErr w:type="gramStart"/>
      <w:r w:rsidRPr="006C7E6E">
        <w:rPr>
          <w:rFonts w:ascii="Times New Roman" w:hAnsi="Times New Roman"/>
          <w:sz w:val="24"/>
          <w:szCs w:val="24"/>
        </w:rPr>
        <w:t>.</w:t>
      </w:r>
      <w:proofErr w:type="gramEnd"/>
      <w:r w:rsidRPr="006C7E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6C7E6E">
        <w:rPr>
          <w:rFonts w:ascii="Times New Roman" w:hAnsi="Times New Roman"/>
          <w:sz w:val="24"/>
          <w:szCs w:val="24"/>
        </w:rPr>
        <w:t>р</w:t>
      </w:r>
      <w:proofErr w:type="gramEnd"/>
      <w:r w:rsidRPr="006C7E6E">
        <w:rPr>
          <w:rFonts w:ascii="Times New Roman" w:hAnsi="Times New Roman"/>
          <w:sz w:val="24"/>
          <w:szCs w:val="24"/>
        </w:rPr>
        <w:t>ед. К. В. Балдина. - 2-е изд. - Электрон. дан. - М.</w:t>
      </w:r>
      <w:proofErr w:type="gramStart"/>
      <w:r w:rsidRPr="006C7E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6C7E6E">
        <w:rPr>
          <w:rFonts w:ascii="Times New Roman" w:hAnsi="Times New Roman"/>
          <w:sz w:val="24"/>
          <w:szCs w:val="24"/>
        </w:rPr>
        <w:t xml:space="preserve"> Дашков и К, 2016. - 218 c.</w:t>
      </w:r>
      <w:r w:rsidRPr="006C7E6E">
        <w:t xml:space="preserve"> </w:t>
      </w:r>
      <w:hyperlink r:id="rId29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8A7B51" w:rsidRPr="006C7E6E" w:rsidRDefault="008A7B51" w:rsidP="008A7B51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ind w:left="0" w:firstLine="426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п</w:t>
      </w:r>
      <w:proofErr w:type="gramEnd"/>
      <w:r w:rsidRPr="009A44EB">
        <w:rPr>
          <w:rFonts w:ascii="Times New Roman" w:hAnsi="Times New Roman"/>
          <w:sz w:val="24"/>
          <w:szCs w:val="24"/>
        </w:rPr>
        <w:t>особие для студентов вузов, рек. М-вом образования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A44EB">
        <w:rPr>
          <w:rFonts w:ascii="Times New Roman" w:hAnsi="Times New Roman"/>
          <w:sz w:val="24"/>
          <w:szCs w:val="24"/>
        </w:rPr>
        <w:t>ос. Федерации / Г. А. Евдонин. - СПб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A44EB">
        <w:rPr>
          <w:rFonts w:ascii="Times New Roman" w:hAnsi="Times New Roman"/>
          <w:sz w:val="24"/>
          <w:szCs w:val="24"/>
        </w:rPr>
        <w:t>Изд-во СЗИ РАНХиГС, 2012. - 321 c.</w:t>
      </w:r>
    </w:p>
    <w:p w:rsidR="008A7B51" w:rsidRPr="009A44EB" w:rsidRDefault="008A7B51" w:rsidP="008A7B51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ind w:left="0" w:firstLine="426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lastRenderedPageBreak/>
        <w:t>Исследование операций в экономике : учеб</w:t>
      </w:r>
      <w:proofErr w:type="gramStart"/>
      <w:r w:rsidRPr="009A44EB">
        <w:rPr>
          <w:rFonts w:ascii="Times New Roman" w:hAnsi="Times New Roman"/>
          <w:sz w:val="24"/>
          <w:szCs w:val="24"/>
        </w:rPr>
        <w:t>.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A44EB">
        <w:rPr>
          <w:rFonts w:ascii="Times New Roman" w:hAnsi="Times New Roman"/>
          <w:sz w:val="24"/>
          <w:szCs w:val="24"/>
        </w:rPr>
        <w:t>п</w:t>
      </w:r>
      <w:proofErr w:type="gramEnd"/>
      <w:r w:rsidRPr="009A44EB">
        <w:rPr>
          <w:rFonts w:ascii="Times New Roman" w:hAnsi="Times New Roman"/>
          <w:sz w:val="24"/>
          <w:szCs w:val="24"/>
        </w:rPr>
        <w:t>особие [по эконом. специальностям и направлениям], рек. М-вом образования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A44EB">
        <w:rPr>
          <w:rFonts w:ascii="Times New Roman" w:hAnsi="Times New Roman"/>
          <w:sz w:val="24"/>
          <w:szCs w:val="24"/>
        </w:rPr>
        <w:t>ос. Федерации   / [Н. Ш. Кремер и др.]</w:t>
      </w:r>
      <w:proofErr w:type="gramStart"/>
      <w:r w:rsidRPr="009A44EB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9A44EB">
        <w:rPr>
          <w:rFonts w:ascii="Times New Roman" w:hAnsi="Times New Roman"/>
          <w:sz w:val="24"/>
          <w:szCs w:val="24"/>
        </w:rPr>
        <w:t xml:space="preserve"> под ред. Кремера. - 3-е изд., перераб. и доп. - М. : Юрайт, 2013. - 438 c.</w:t>
      </w:r>
    </w:p>
    <w:p w:rsidR="000A6829" w:rsidRPr="000A6829" w:rsidRDefault="000A6829" w:rsidP="000A6829">
      <w:pPr>
        <w:pStyle w:val="a"/>
        <w:widowControl/>
        <w:numPr>
          <w:ilvl w:val="0"/>
          <w:numId w:val="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20"/>
        <w:textAlignment w:val="auto"/>
        <w:rPr>
          <w:sz w:val="24"/>
          <w:szCs w:val="24"/>
        </w:rPr>
      </w:pPr>
      <w:r w:rsidRPr="00027EF3">
        <w:rPr>
          <w:sz w:val="24"/>
          <w:szCs w:val="24"/>
        </w:rPr>
        <w:t>Все источники основной литературы взаимозаменяемы</w:t>
      </w:r>
      <w:r>
        <w:rPr>
          <w:sz w:val="24"/>
          <w:szCs w:val="24"/>
        </w:rPr>
        <w:t>.</w:t>
      </w:r>
    </w:p>
    <w:p w:rsidR="008C5F98" w:rsidRPr="000A6829" w:rsidRDefault="008C5F98" w:rsidP="000A6829">
      <w:pPr>
        <w:pStyle w:val="2"/>
        <w:numPr>
          <w:ilvl w:val="1"/>
          <w:numId w:val="3"/>
        </w:numPr>
        <w:spacing w:before="0"/>
        <w:rPr>
          <w:sz w:val="24"/>
          <w:szCs w:val="24"/>
        </w:rPr>
      </w:pPr>
      <w:r w:rsidRPr="000A6829">
        <w:rPr>
          <w:sz w:val="24"/>
          <w:szCs w:val="24"/>
        </w:rPr>
        <w:t>Дополнительная литература: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Акулич И. Л. Математическое программирование в примерах и задачах : учеб</w:t>
      </w:r>
      <w:proofErr w:type="gramStart"/>
      <w:r w:rsidRPr="000A6829">
        <w:rPr>
          <w:rFonts w:ascii="Times New Roman" w:hAnsi="Times New Roman"/>
          <w:sz w:val="24"/>
          <w:szCs w:val="24"/>
        </w:rPr>
        <w:t>.</w:t>
      </w:r>
      <w:proofErr w:type="gramEnd"/>
      <w:r w:rsidRPr="000A682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0A6829">
        <w:rPr>
          <w:rFonts w:ascii="Times New Roman" w:hAnsi="Times New Roman"/>
          <w:sz w:val="24"/>
          <w:szCs w:val="24"/>
        </w:rPr>
        <w:t>п</w:t>
      </w:r>
      <w:proofErr w:type="gramEnd"/>
      <w:r w:rsidRPr="000A6829">
        <w:rPr>
          <w:rFonts w:ascii="Times New Roman" w:hAnsi="Times New Roman"/>
          <w:sz w:val="24"/>
          <w:szCs w:val="24"/>
        </w:rPr>
        <w:t>особие / И. Л. Акулич. - Изд. 3-е, стер. - СПб</w:t>
      </w:r>
      <w:proofErr w:type="gramStart"/>
      <w:r w:rsidRPr="000A6829">
        <w:rPr>
          <w:rFonts w:ascii="Times New Roman" w:hAnsi="Times New Roman"/>
          <w:sz w:val="24"/>
          <w:szCs w:val="24"/>
        </w:rPr>
        <w:t>.[</w:t>
      </w:r>
      <w:proofErr w:type="gramEnd"/>
      <w:r w:rsidRPr="000A6829">
        <w:rPr>
          <w:rFonts w:ascii="Times New Roman" w:hAnsi="Times New Roman"/>
          <w:sz w:val="24"/>
          <w:szCs w:val="24"/>
        </w:rPr>
        <w:t>и др.] : Лань, 2011. - 347 c.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Гермейер Ю. Б. Введение в теорию исследования операций / Ю. Б. Гермейер. - М.: Наука, 1976.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Давыдов Э. Г. Исследование операций / Э. Г. Давыдов. – М.: Высш. шк.,1990.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8C5F98" w:rsidRPr="000A6829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Таха Х. А. Введение в исследование операций / Х. А. Таха</w:t>
      </w:r>
      <w:proofErr w:type="gramStart"/>
      <w:r w:rsidRPr="000A6829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0A6829">
        <w:rPr>
          <w:rFonts w:ascii="Times New Roman" w:hAnsi="Times New Roman"/>
          <w:sz w:val="24"/>
          <w:szCs w:val="24"/>
        </w:rPr>
        <w:t xml:space="preserve"> [пер. с англ. и ред. А. А. Минько]. - 7-е изд. - М. [и др.] : Вильямс, 2005. - 901 c.</w:t>
      </w:r>
    </w:p>
    <w:p w:rsidR="000A6829" w:rsidRPr="00A57415" w:rsidRDefault="000A6829" w:rsidP="000A6829">
      <w:pPr>
        <w:tabs>
          <w:tab w:val="left" w:pos="0"/>
          <w:tab w:val="left" w:pos="540"/>
        </w:tabs>
        <w:jc w:val="both"/>
        <w:rPr>
          <w:rFonts w:ascii="Times New Roman" w:hAnsi="Times New Roman"/>
          <w:b/>
          <w:sz w:val="24"/>
          <w:szCs w:val="24"/>
        </w:rPr>
      </w:pPr>
      <w:r w:rsidRPr="00A57415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.</w:t>
      </w:r>
    </w:p>
    <w:p w:rsidR="000A6829" w:rsidRPr="00A57415" w:rsidRDefault="000A6829" w:rsidP="000A6829">
      <w:pPr>
        <w:pStyle w:val="a"/>
        <w:widowControl/>
        <w:numPr>
          <w:ilvl w:val="0"/>
          <w:numId w:val="34"/>
        </w:numPr>
        <w:tabs>
          <w:tab w:val="clear" w:pos="0"/>
          <w:tab w:val="clear" w:pos="540"/>
          <w:tab w:val="left" w:pos="851"/>
        </w:tabs>
        <w:suppressAutoHyphens w:val="0"/>
        <w:overflowPunct/>
        <w:autoSpaceDE/>
        <w:autoSpaceDN/>
        <w:ind w:left="0" w:firstLine="927"/>
        <w:textAlignment w:val="auto"/>
        <w:rPr>
          <w:sz w:val="24"/>
          <w:szCs w:val="24"/>
        </w:rPr>
      </w:pPr>
      <w:r w:rsidRPr="00A57415">
        <w:rPr>
          <w:sz w:val="24"/>
          <w:szCs w:val="24"/>
        </w:rPr>
        <w:t xml:space="preserve">Положение </w:t>
      </w:r>
      <w:proofErr w:type="gramStart"/>
      <w:r w:rsidRPr="00A57415">
        <w:rPr>
          <w:sz w:val="24"/>
          <w:szCs w:val="24"/>
        </w:rPr>
        <w:t>o</w:t>
      </w:r>
      <w:proofErr w:type="gramEnd"/>
      <w:r w:rsidRPr="00A57415">
        <w:rPr>
          <w:sz w:val="24"/>
          <w:szCs w:val="24"/>
        </w:rPr>
        <w:t xml:space="preserve">б организации самостоятельной работы студентов федерального государственного бюджетного образовательного учреждения высшего образования «Российская академия народного хозяйства и государственной службы при Президенте Российской Федерации» (в ред. приказа РАНХиГС от 11.05.2016 г. № 01-2211); </w:t>
      </w:r>
    </w:p>
    <w:p w:rsidR="000A6829" w:rsidRPr="00A57415" w:rsidRDefault="000A6829" w:rsidP="000A6829">
      <w:pPr>
        <w:pStyle w:val="a"/>
        <w:widowControl/>
        <w:numPr>
          <w:ilvl w:val="0"/>
          <w:numId w:val="34"/>
        </w:numPr>
        <w:tabs>
          <w:tab w:val="clear" w:pos="0"/>
          <w:tab w:val="clear" w:pos="540"/>
          <w:tab w:val="left" w:pos="851"/>
        </w:tabs>
        <w:suppressAutoHyphens w:val="0"/>
        <w:overflowPunct/>
        <w:autoSpaceDE/>
        <w:autoSpaceDN/>
        <w:ind w:left="0" w:firstLine="927"/>
        <w:textAlignment w:val="auto"/>
        <w:rPr>
          <w:sz w:val="24"/>
          <w:szCs w:val="24"/>
        </w:rPr>
      </w:pPr>
      <w:r w:rsidRPr="00A57415">
        <w:rPr>
          <w:sz w:val="24"/>
          <w:szCs w:val="24"/>
        </w:rPr>
        <w:t>Положение о курсовой работе (проекте) выполняемой студентами федерального государственного бюджетного образовательного учреждения высшего образования «Российская академия народного хозяйства и государственной службы при Президенте Российской Федерации» (в ред. приказа РАНХиГС от 11.05.2016 г. № 01-2211)</w:t>
      </w:r>
    </w:p>
    <w:p w:rsidR="000A6829" w:rsidRPr="00A57415" w:rsidRDefault="000A6829" w:rsidP="000A6829">
      <w:pPr>
        <w:keepNext/>
        <w:tabs>
          <w:tab w:val="left" w:pos="0"/>
          <w:tab w:val="left" w:pos="540"/>
        </w:tabs>
        <w:ind w:firstLine="567"/>
        <w:rPr>
          <w:rFonts w:ascii="Times New Roman" w:hAnsi="Times New Roman"/>
          <w:b/>
          <w:sz w:val="24"/>
          <w:szCs w:val="24"/>
        </w:rPr>
      </w:pPr>
      <w:r w:rsidRPr="00A57415">
        <w:rPr>
          <w:rFonts w:ascii="Times New Roman" w:hAnsi="Times New Roman"/>
          <w:b/>
          <w:sz w:val="24"/>
          <w:szCs w:val="24"/>
        </w:rPr>
        <w:t>6.4. Нормативные правовые документы.</w:t>
      </w:r>
    </w:p>
    <w:p w:rsidR="000A6829" w:rsidRPr="00A57415" w:rsidRDefault="000A6829" w:rsidP="000A6829">
      <w:pPr>
        <w:rPr>
          <w:rFonts w:ascii="Times New Roman" w:hAnsi="Times New Roman"/>
          <w:b/>
          <w:sz w:val="24"/>
          <w:szCs w:val="24"/>
        </w:rPr>
      </w:pPr>
      <w:r w:rsidRPr="00A57415">
        <w:rPr>
          <w:rFonts w:ascii="Times New Roman" w:hAnsi="Times New Roman"/>
          <w:sz w:val="24"/>
          <w:szCs w:val="24"/>
        </w:rPr>
        <w:t xml:space="preserve">Не используются </w:t>
      </w:r>
    </w:p>
    <w:p w:rsidR="000A6829" w:rsidRPr="00A57415" w:rsidRDefault="000A6829" w:rsidP="000A6829">
      <w:pPr>
        <w:keepNext/>
        <w:tabs>
          <w:tab w:val="left" w:pos="0"/>
          <w:tab w:val="left" w:pos="540"/>
        </w:tabs>
        <w:ind w:firstLine="567"/>
        <w:rPr>
          <w:rFonts w:ascii="Times New Roman" w:hAnsi="Times New Roman"/>
          <w:b/>
          <w:sz w:val="24"/>
          <w:szCs w:val="24"/>
        </w:rPr>
      </w:pPr>
      <w:r w:rsidRPr="00A57415">
        <w:rPr>
          <w:rFonts w:ascii="Times New Roman" w:hAnsi="Times New Roman"/>
          <w:b/>
          <w:sz w:val="24"/>
          <w:szCs w:val="24"/>
        </w:rPr>
        <w:t>6.5. Интернет-ресурсы.</w:t>
      </w:r>
    </w:p>
    <w:p w:rsidR="000A6829" w:rsidRPr="00A57415" w:rsidRDefault="000A6829" w:rsidP="000A6829">
      <w:pPr>
        <w:spacing w:before="40"/>
        <w:rPr>
          <w:rFonts w:ascii="Times New Roman" w:hAnsi="Times New Roman"/>
          <w:sz w:val="24"/>
          <w:szCs w:val="24"/>
        </w:rPr>
      </w:pPr>
      <w:r w:rsidRPr="00A57415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0" w:history="1">
        <w:r w:rsidRPr="00A57415">
          <w:rPr>
            <w:rFonts w:ascii="Times New Roman" w:hAnsi="Times New Roman"/>
            <w:sz w:val="24"/>
            <w:szCs w:val="24"/>
          </w:rPr>
          <w:t>http://nwapa.spb.ru/</w:t>
        </w:r>
      </w:hyperlink>
      <w:r w:rsidRPr="00A57415">
        <w:rPr>
          <w:rFonts w:ascii="Times New Roman" w:hAnsi="Times New Roman"/>
          <w:sz w:val="24"/>
          <w:szCs w:val="24"/>
        </w:rPr>
        <w:t xml:space="preserve"> </w:t>
      </w:r>
      <w:r w:rsidRPr="00A57415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1" w:history="1">
        <w:r w:rsidRPr="008A7B51">
          <w:rPr>
            <w:rStyle w:val="af3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2" w:history="1">
        <w:r w:rsidRPr="008A7B51">
          <w:rPr>
            <w:rStyle w:val="af3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3" w:tgtFrame="_blank" w:history="1">
        <w:r w:rsidRPr="008A7B51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8A7B51">
        <w:rPr>
          <w:sz w:val="24"/>
          <w:szCs w:val="24"/>
        </w:rPr>
        <w:t xml:space="preserve"> </w:t>
      </w:r>
      <w:hyperlink r:id="rId34" w:history="1">
        <w:r w:rsidRPr="008A7B51">
          <w:rPr>
            <w:rStyle w:val="af3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8A7B51" w:rsidRPr="008A7B51" w:rsidRDefault="008A7B51" w:rsidP="008A7B51">
      <w:pPr>
        <w:ind w:left="1431" w:hanging="1005"/>
        <w:jc w:val="both"/>
        <w:rPr>
          <w:rFonts w:ascii="Times New Roman" w:hAnsi="Times New Roman"/>
          <w:sz w:val="24"/>
          <w:szCs w:val="24"/>
        </w:rPr>
      </w:pPr>
      <w:r w:rsidRPr="008A7B51">
        <w:rPr>
          <w:rFonts w:ascii="Times New Roman" w:hAnsi="Times New Roman"/>
          <w:sz w:val="24"/>
          <w:szCs w:val="24"/>
        </w:rPr>
        <w:t xml:space="preserve">      </w:t>
      </w:r>
      <w:hyperlink r:id="rId35" w:history="1">
        <w:r w:rsidRPr="008A7B51">
          <w:rPr>
            <w:rStyle w:val="af3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6" w:history="1">
        <w:r w:rsidRPr="008A7B51">
          <w:rPr>
            <w:rStyle w:val="af3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Статьи из журналов и статистических изданий Ист-Вью </w:t>
      </w:r>
      <w:hyperlink r:id="rId37" w:history="1">
        <w:r w:rsidRPr="008A7B51">
          <w:rPr>
            <w:rStyle w:val="af3"/>
            <w:sz w:val="24"/>
            <w:szCs w:val="24"/>
          </w:rPr>
          <w:t>http://www.nwapa.spb.ru/index.php?page_id=76</w:t>
        </w:r>
      </w:hyperlink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sz w:val="24"/>
          <w:szCs w:val="24"/>
        </w:rPr>
        <w:t xml:space="preserve">Англоязычные  ресурсы </w:t>
      </w:r>
      <w:r w:rsidRPr="008A7B51">
        <w:rPr>
          <w:b/>
          <w:sz w:val="24"/>
          <w:szCs w:val="24"/>
        </w:rPr>
        <w:t>EBSCO Publishing</w:t>
      </w:r>
      <w:r w:rsidRPr="008A7B51">
        <w:rPr>
          <w:sz w:val="24"/>
          <w:szCs w:val="24"/>
        </w:rPr>
        <w:t>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8A7B51" w:rsidRPr="008A7B51" w:rsidRDefault="008A7B51" w:rsidP="008A7B51">
      <w:pPr>
        <w:pStyle w:val="a"/>
        <w:widowControl/>
        <w:numPr>
          <w:ilvl w:val="0"/>
          <w:numId w:val="4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A7B51">
        <w:rPr>
          <w:b/>
          <w:bCs/>
          <w:sz w:val="24"/>
          <w:szCs w:val="24"/>
        </w:rPr>
        <w:t>Emerald eJournals Premier</w:t>
      </w:r>
      <w:r w:rsidRPr="008A7B51">
        <w:rPr>
          <w:b/>
          <w:sz w:val="24"/>
          <w:szCs w:val="24"/>
        </w:rPr>
        <w:t xml:space="preserve"> - </w:t>
      </w:r>
      <w:r w:rsidRPr="008A7B51">
        <w:rPr>
          <w:sz w:val="24"/>
          <w:szCs w:val="24"/>
        </w:rPr>
        <w:t xml:space="preserve">крупнейшее мировое издательство, специализирующееся на электронных журналах и базах данных по экономике и менеджменту. </w:t>
      </w:r>
      <w:r w:rsidRPr="008A7B51">
        <w:rPr>
          <w:b/>
          <w:sz w:val="24"/>
          <w:szCs w:val="24"/>
        </w:rPr>
        <w:t xml:space="preserve">          </w:t>
      </w:r>
    </w:p>
    <w:p w:rsidR="008A7B51" w:rsidRPr="00A57415" w:rsidRDefault="008A7B51" w:rsidP="000A6829">
      <w:pPr>
        <w:rPr>
          <w:rFonts w:ascii="Times New Roman" w:hAnsi="Times New Roman"/>
          <w:sz w:val="24"/>
          <w:szCs w:val="24"/>
          <w:lang w:eastAsia="ar-SA"/>
        </w:rPr>
      </w:pPr>
    </w:p>
    <w:p w:rsidR="000A6829" w:rsidRPr="00A57415" w:rsidRDefault="000A6829" w:rsidP="000A6829">
      <w:pPr>
        <w:keepNext/>
        <w:tabs>
          <w:tab w:val="left" w:pos="0"/>
          <w:tab w:val="left" w:pos="540"/>
        </w:tabs>
        <w:ind w:firstLine="567"/>
        <w:rPr>
          <w:rFonts w:ascii="Times New Roman" w:hAnsi="Times New Roman"/>
          <w:b/>
          <w:sz w:val="24"/>
          <w:szCs w:val="24"/>
        </w:rPr>
      </w:pPr>
      <w:r w:rsidRPr="00A57415">
        <w:rPr>
          <w:rFonts w:ascii="Times New Roman" w:hAnsi="Times New Roman"/>
          <w:b/>
          <w:sz w:val="24"/>
          <w:szCs w:val="24"/>
        </w:rPr>
        <w:t>6.6. Иные источники.</w:t>
      </w:r>
    </w:p>
    <w:p w:rsidR="000A6829" w:rsidRPr="002F557A" w:rsidRDefault="000A6829" w:rsidP="000A6829">
      <w:pPr>
        <w:tabs>
          <w:tab w:val="left" w:pos="0"/>
          <w:tab w:val="left" w:pos="540"/>
        </w:tabs>
        <w:jc w:val="both"/>
        <w:rPr>
          <w:rFonts w:ascii="Times New Roman" w:hAnsi="Times New Roman"/>
          <w:sz w:val="24"/>
          <w:szCs w:val="24"/>
        </w:rPr>
      </w:pPr>
      <w:r w:rsidRPr="00A57415">
        <w:rPr>
          <w:rFonts w:ascii="Times New Roman" w:hAnsi="Times New Roman"/>
          <w:sz w:val="24"/>
          <w:szCs w:val="24"/>
        </w:rPr>
        <w:t>Не используются.</w:t>
      </w:r>
    </w:p>
    <w:p w:rsidR="006858C2" w:rsidRPr="000A6829" w:rsidRDefault="006858C2" w:rsidP="006858C2">
      <w:pPr>
        <w:tabs>
          <w:tab w:val="left" w:pos="0"/>
          <w:tab w:val="left" w:pos="540"/>
        </w:tabs>
        <w:jc w:val="center"/>
        <w:rPr>
          <w:rStyle w:val="10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/>
          <w:sz w:val="28"/>
          <w:szCs w:val="28"/>
        </w:rPr>
        <w:lastRenderedPageBreak/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0A6829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4F23B7" w:rsidRPr="000A6829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Ку</w:t>
      </w:r>
      <w:proofErr w:type="gramStart"/>
      <w:r w:rsidRPr="000A6829">
        <w:rPr>
          <w:rFonts w:ascii="Times New Roman" w:hAnsi="Times New Roman"/>
          <w:sz w:val="24"/>
          <w:szCs w:val="24"/>
        </w:rPr>
        <w:t>рс вкл</w:t>
      </w:r>
      <w:proofErr w:type="gramEnd"/>
      <w:r w:rsidRPr="000A6829">
        <w:rPr>
          <w:rFonts w:ascii="Times New Roman" w:hAnsi="Times New Roman"/>
          <w:sz w:val="24"/>
          <w:szCs w:val="24"/>
        </w:rPr>
        <w:t>ючает использование программного обеспечения Microsoft Excel, Microsoft Word, Microsoft Power Point для подготовк</w:t>
      </w:r>
      <w:r w:rsidR="008A7B51">
        <w:rPr>
          <w:rFonts w:ascii="Times New Roman" w:hAnsi="Times New Roman"/>
          <w:sz w:val="24"/>
          <w:szCs w:val="24"/>
        </w:rPr>
        <w:t>и</w:t>
      </w:r>
      <w:r w:rsidRPr="000A6829">
        <w:rPr>
          <w:rFonts w:ascii="Times New Roman" w:hAnsi="Times New Roman"/>
          <w:sz w:val="24"/>
          <w:szCs w:val="24"/>
        </w:rPr>
        <w:t xml:space="preserve">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0A6829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0A6829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0A6829">
        <w:rPr>
          <w:rFonts w:ascii="Times New Roman" w:hAnsi="Times New Roman"/>
          <w:sz w:val="24"/>
          <w:szCs w:val="24"/>
        </w:rPr>
        <w:t>Интернет-сервисы</w:t>
      </w:r>
      <w:proofErr w:type="gramEnd"/>
      <w:r w:rsidRPr="000A6829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2A60F0" w:rsidRPr="00D230B4" w:rsidRDefault="002A60F0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A60F0" w:rsidRPr="00D230B4" w:rsidRDefault="002A60F0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F23B7" w:rsidRPr="000A6829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0A6829">
        <w:rPr>
          <w:rFonts w:ascii="Times New Roman" w:hAnsi="Times New Roman"/>
          <w:sz w:val="24"/>
          <w:szCs w:val="24"/>
          <w:lang w:val="en-US"/>
        </w:rPr>
        <w:t>Moodle</w:t>
      </w:r>
      <w:r w:rsidRPr="000A6829">
        <w:rPr>
          <w:rFonts w:ascii="Times New Roman" w:hAnsi="Times New Roman"/>
          <w:sz w:val="24"/>
          <w:szCs w:val="24"/>
        </w:rPr>
        <w:t xml:space="preserve">. </w:t>
      </w: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"/>
        <w:gridCol w:w="8459"/>
      </w:tblGrid>
      <w:tr w:rsidR="004F23B7" w:rsidRPr="000A6829" w:rsidTr="00ED04D4">
        <w:tc>
          <w:tcPr>
            <w:tcW w:w="892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№ </w:t>
            </w:r>
            <w:proofErr w:type="gramStart"/>
            <w:r w:rsidRPr="000A6829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0A6829">
              <w:rPr>
                <w:rFonts w:ascii="Times New Roman" w:hAnsi="Times New Roman"/>
                <w:sz w:val="20"/>
                <w:szCs w:val="20"/>
              </w:rPr>
              <w:t>/п</w:t>
            </w: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4F23B7" w:rsidRPr="000A6829" w:rsidTr="00ED04D4"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0A6829" w:rsidTr="00ED04D4">
        <w:trPr>
          <w:trHeight w:val="269"/>
        </w:trPr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0A6829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0A6829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4F23B7" w:rsidRPr="000A6829" w:rsidTr="00ED04D4">
        <w:trPr>
          <w:trHeight w:val="269"/>
        </w:trPr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4F23B7" w:rsidRPr="000A6829" w:rsidTr="00ED04D4"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0A6829" w:rsidTr="00ED04D4"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0A6829" w:rsidTr="00ED04D4">
        <w:tc>
          <w:tcPr>
            <w:tcW w:w="892" w:type="dxa"/>
          </w:tcPr>
          <w:p w:rsidR="004F23B7" w:rsidRPr="000A6829" w:rsidRDefault="004F23B7" w:rsidP="00F76714">
            <w:pPr>
              <w:pStyle w:val="a"/>
              <w:numPr>
                <w:ilvl w:val="0"/>
                <w:numId w:val="22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4F23B7" w:rsidRPr="000A6829" w:rsidRDefault="004F23B7" w:rsidP="00ED04D4">
            <w:pPr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0A6829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4F23B7" w:rsidRPr="000A6829" w:rsidRDefault="004F23B7" w:rsidP="004F23B7">
      <w:pPr>
        <w:ind w:firstLine="567"/>
        <w:rPr>
          <w:rFonts w:ascii="Times New Roman" w:hAnsi="Times New Roman"/>
          <w:sz w:val="24"/>
          <w:szCs w:val="24"/>
        </w:rPr>
      </w:pPr>
      <w:r w:rsidRPr="000A6829">
        <w:rPr>
          <w:rFonts w:ascii="Times New Roman" w:hAnsi="Times New Roman"/>
          <w:sz w:val="24"/>
          <w:szCs w:val="24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0A6829" w:rsidRDefault="001106C5" w:rsidP="004F23B7">
      <w:pPr>
        <w:rPr>
          <w:rFonts w:ascii="Times New Roman" w:hAnsi="Times New Roman"/>
          <w:sz w:val="24"/>
          <w:szCs w:val="24"/>
        </w:rPr>
      </w:pPr>
    </w:p>
    <w:sectPr w:rsidR="001106C5" w:rsidRPr="000A6829" w:rsidSect="0027726A">
      <w:headerReference w:type="even" r:id="rId38"/>
      <w:footerReference w:type="even" r:id="rId39"/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6A31" w:rsidRDefault="001E6A31" w:rsidP="003C0FE8">
      <w:r>
        <w:separator/>
      </w:r>
    </w:p>
  </w:endnote>
  <w:endnote w:type="continuationSeparator" w:id="0">
    <w:p w:rsidR="001E6A31" w:rsidRDefault="001E6A31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74BB" w:rsidRDefault="002A3403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DF74B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F74BB" w:rsidRDefault="00DF74BB">
    <w:pPr>
      <w:pStyle w:val="af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74BB" w:rsidRDefault="002A3403">
    <w:pPr>
      <w:pStyle w:val="af"/>
      <w:jc w:val="center"/>
    </w:pPr>
    <w:r>
      <w:fldChar w:fldCharType="begin"/>
    </w:r>
    <w:r w:rsidR="009372A1">
      <w:instrText xml:space="preserve"> PAGE   \* MERGEFORMAT </w:instrText>
    </w:r>
    <w:r>
      <w:fldChar w:fldCharType="separate"/>
    </w:r>
    <w:r w:rsidR="0062167A">
      <w:rPr>
        <w:noProof/>
      </w:rPr>
      <w:t>23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6A31" w:rsidRDefault="001E6A31" w:rsidP="003C0FE8">
      <w:r>
        <w:separator/>
      </w:r>
    </w:p>
  </w:footnote>
  <w:footnote w:type="continuationSeparator" w:id="0">
    <w:p w:rsidR="001E6A31" w:rsidRDefault="001E6A31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74BB" w:rsidRDefault="002A3403">
    <w:pPr>
      <w:pStyle w:val="a5"/>
      <w:jc w:val="center"/>
    </w:pPr>
    <w:r>
      <w:fldChar w:fldCharType="begin"/>
    </w:r>
    <w:r w:rsidR="009372A1">
      <w:instrText xml:space="preserve"> PAGE </w:instrText>
    </w:r>
    <w:r>
      <w:fldChar w:fldCharType="separate"/>
    </w:r>
    <w:r w:rsidR="0062167A">
      <w:rPr>
        <w:noProof/>
      </w:rPr>
      <w:t>2</w:t>
    </w:r>
    <w:r>
      <w:rPr>
        <w:noProof/>
      </w:rPr>
      <w:fldChar w:fldCharType="end"/>
    </w:r>
  </w:p>
  <w:p w:rsidR="00DF74BB" w:rsidRDefault="00DF74BB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74BB" w:rsidRDefault="00DF74BB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74BB" w:rsidRDefault="002A3403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DF74B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DF74BB" w:rsidRDefault="00DF74BB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422698"/>
    <w:multiLevelType w:val="hybridMultilevel"/>
    <w:tmpl w:val="8A3CA9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997494"/>
    <w:multiLevelType w:val="hybridMultilevel"/>
    <w:tmpl w:val="FAE6F19E"/>
    <w:lvl w:ilvl="0" w:tplc="3A0C495E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7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8">
    <w:nsid w:val="4FE96612"/>
    <w:multiLevelType w:val="hybridMultilevel"/>
    <w:tmpl w:val="3D6258D6"/>
    <w:lvl w:ilvl="0" w:tplc="7E30846A">
      <w:start w:val="1"/>
      <w:numFmt w:val="bullet"/>
      <w:pStyle w:val="14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9">
    <w:nsid w:val="505515A0"/>
    <w:multiLevelType w:val="hybridMultilevel"/>
    <w:tmpl w:val="B552B61E"/>
    <w:lvl w:ilvl="0" w:tplc="6D7240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193781"/>
    <w:multiLevelType w:val="hybridMultilevel"/>
    <w:tmpl w:val="0DA61C98"/>
    <w:lvl w:ilvl="0" w:tplc="EF22B2A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F92264E"/>
    <w:multiLevelType w:val="hybridMultilevel"/>
    <w:tmpl w:val="4BF67B10"/>
    <w:lvl w:ilvl="0" w:tplc="FF76F1C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D533E7"/>
    <w:multiLevelType w:val="hybridMultilevel"/>
    <w:tmpl w:val="28FA53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A0009EEE">
      <w:start w:val="1"/>
      <w:numFmt w:val="decimal"/>
      <w:lvlText w:val="%2."/>
      <w:lvlJc w:val="left"/>
      <w:pPr>
        <w:ind w:left="1485" w:hanging="40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2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44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D8B1D22"/>
    <w:multiLevelType w:val="hybridMultilevel"/>
    <w:tmpl w:val="9DB6D27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5"/>
  </w:num>
  <w:num w:numId="2">
    <w:abstractNumId w:val="0"/>
  </w:num>
  <w:num w:numId="3">
    <w:abstractNumId w:val="43"/>
  </w:num>
  <w:num w:numId="4">
    <w:abstractNumId w:val="26"/>
  </w:num>
  <w:num w:numId="5">
    <w:abstractNumId w:val="9"/>
  </w:num>
  <w:num w:numId="6">
    <w:abstractNumId w:val="17"/>
  </w:num>
  <w:num w:numId="7">
    <w:abstractNumId w:val="3"/>
  </w:num>
  <w:num w:numId="8">
    <w:abstractNumId w:val="27"/>
  </w:num>
  <w:num w:numId="9">
    <w:abstractNumId w:val="4"/>
  </w:num>
  <w:num w:numId="10">
    <w:abstractNumId w:val="13"/>
  </w:num>
  <w:num w:numId="11">
    <w:abstractNumId w:val="24"/>
  </w:num>
  <w:num w:numId="12">
    <w:abstractNumId w:val="41"/>
  </w:num>
  <w:num w:numId="13">
    <w:abstractNumId w:val="40"/>
  </w:num>
  <w:num w:numId="14">
    <w:abstractNumId w:val="15"/>
  </w:num>
  <w:num w:numId="15">
    <w:abstractNumId w:val="39"/>
  </w:num>
  <w:num w:numId="16">
    <w:abstractNumId w:val="6"/>
  </w:num>
  <w:num w:numId="17">
    <w:abstractNumId w:val="22"/>
  </w:num>
  <w:num w:numId="18">
    <w:abstractNumId w:val="2"/>
  </w:num>
  <w:num w:numId="19">
    <w:abstractNumId w:val="8"/>
  </w:num>
  <w:num w:numId="20">
    <w:abstractNumId w:val="21"/>
  </w:num>
  <w:num w:numId="21">
    <w:abstractNumId w:val="19"/>
  </w:num>
  <w:num w:numId="22">
    <w:abstractNumId w:val="7"/>
  </w:num>
  <w:num w:numId="23">
    <w:abstractNumId w:val="1"/>
  </w:num>
  <w:num w:numId="24">
    <w:abstractNumId w:val="5"/>
  </w:num>
  <w:num w:numId="25">
    <w:abstractNumId w:val="31"/>
  </w:num>
  <w:num w:numId="26">
    <w:abstractNumId w:val="23"/>
  </w:num>
  <w:num w:numId="27">
    <w:abstractNumId w:val="14"/>
  </w:num>
  <w:num w:numId="28">
    <w:abstractNumId w:val="11"/>
  </w:num>
  <w:num w:numId="29">
    <w:abstractNumId w:val="28"/>
  </w:num>
  <w:num w:numId="30">
    <w:abstractNumId w:val="36"/>
  </w:num>
  <w:num w:numId="31">
    <w:abstractNumId w:val="32"/>
  </w:num>
  <w:num w:numId="32">
    <w:abstractNumId w:val="29"/>
  </w:num>
  <w:num w:numId="33">
    <w:abstractNumId w:val="20"/>
  </w:num>
  <w:num w:numId="34">
    <w:abstractNumId w:val="45"/>
  </w:num>
  <w:num w:numId="35">
    <w:abstractNumId w:val="37"/>
  </w:num>
  <w:num w:numId="36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5"/>
  </w:num>
  <w:num w:numId="38">
    <w:abstractNumId w:val="12"/>
  </w:num>
  <w:num w:numId="39">
    <w:abstractNumId w:val="18"/>
  </w:num>
  <w:num w:numId="40">
    <w:abstractNumId w:val="16"/>
  </w:num>
  <w:num w:numId="41">
    <w:abstractNumId w:val="10"/>
  </w:num>
  <w:num w:numId="42">
    <w:abstractNumId w:val="30"/>
  </w:num>
  <w:num w:numId="43">
    <w:abstractNumId w:val="33"/>
  </w:num>
  <w:num w:numId="44">
    <w:abstractNumId w:val="34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07F33"/>
    <w:rsid w:val="00040442"/>
    <w:rsid w:val="000620DA"/>
    <w:rsid w:val="0006311B"/>
    <w:rsid w:val="00067B7C"/>
    <w:rsid w:val="000A6829"/>
    <w:rsid w:val="000B1958"/>
    <w:rsid w:val="000D49B6"/>
    <w:rsid w:val="00107E61"/>
    <w:rsid w:val="001106C5"/>
    <w:rsid w:val="001C25E9"/>
    <w:rsid w:val="001C5FF4"/>
    <w:rsid w:val="001E6A31"/>
    <w:rsid w:val="00222364"/>
    <w:rsid w:val="0027726A"/>
    <w:rsid w:val="0029270D"/>
    <w:rsid w:val="002A3403"/>
    <w:rsid w:val="002A60F0"/>
    <w:rsid w:val="002D38DA"/>
    <w:rsid w:val="0031689E"/>
    <w:rsid w:val="00320599"/>
    <w:rsid w:val="00323A21"/>
    <w:rsid w:val="003338D6"/>
    <w:rsid w:val="00347199"/>
    <w:rsid w:val="0037492D"/>
    <w:rsid w:val="00387F97"/>
    <w:rsid w:val="003A5F72"/>
    <w:rsid w:val="003B02FB"/>
    <w:rsid w:val="003C0FE8"/>
    <w:rsid w:val="00400075"/>
    <w:rsid w:val="00444101"/>
    <w:rsid w:val="00457884"/>
    <w:rsid w:val="00482E86"/>
    <w:rsid w:val="004920D4"/>
    <w:rsid w:val="004B0453"/>
    <w:rsid w:val="004C7ABB"/>
    <w:rsid w:val="004F23B7"/>
    <w:rsid w:val="00506A20"/>
    <w:rsid w:val="00525265"/>
    <w:rsid w:val="00534ED5"/>
    <w:rsid w:val="00536DF0"/>
    <w:rsid w:val="00555C76"/>
    <w:rsid w:val="00556905"/>
    <w:rsid w:val="00587BD0"/>
    <w:rsid w:val="005938F8"/>
    <w:rsid w:val="005C47C2"/>
    <w:rsid w:val="0062167A"/>
    <w:rsid w:val="00633737"/>
    <w:rsid w:val="006435DC"/>
    <w:rsid w:val="006616D6"/>
    <w:rsid w:val="006677AF"/>
    <w:rsid w:val="00684EB5"/>
    <w:rsid w:val="006858C2"/>
    <w:rsid w:val="00687D51"/>
    <w:rsid w:val="006E0B08"/>
    <w:rsid w:val="006F281A"/>
    <w:rsid w:val="006F34C8"/>
    <w:rsid w:val="00717D6A"/>
    <w:rsid w:val="007251D8"/>
    <w:rsid w:val="007619B3"/>
    <w:rsid w:val="007740E1"/>
    <w:rsid w:val="00775BD7"/>
    <w:rsid w:val="007928FA"/>
    <w:rsid w:val="007951F8"/>
    <w:rsid w:val="007B2CCF"/>
    <w:rsid w:val="007E19EA"/>
    <w:rsid w:val="00816215"/>
    <w:rsid w:val="008215B3"/>
    <w:rsid w:val="008406EE"/>
    <w:rsid w:val="00864C8C"/>
    <w:rsid w:val="00871588"/>
    <w:rsid w:val="008940F9"/>
    <w:rsid w:val="008A7B51"/>
    <w:rsid w:val="008C342C"/>
    <w:rsid w:val="008C5CD0"/>
    <w:rsid w:val="008C5F98"/>
    <w:rsid w:val="0090329C"/>
    <w:rsid w:val="0091059C"/>
    <w:rsid w:val="0091788E"/>
    <w:rsid w:val="009372A1"/>
    <w:rsid w:val="00972F61"/>
    <w:rsid w:val="009C3B71"/>
    <w:rsid w:val="00A01163"/>
    <w:rsid w:val="00A10D76"/>
    <w:rsid w:val="00A4162C"/>
    <w:rsid w:val="00A7484A"/>
    <w:rsid w:val="00AD4256"/>
    <w:rsid w:val="00AF0B67"/>
    <w:rsid w:val="00AF5000"/>
    <w:rsid w:val="00AF6BBB"/>
    <w:rsid w:val="00B03C49"/>
    <w:rsid w:val="00B54011"/>
    <w:rsid w:val="00B55939"/>
    <w:rsid w:val="00B61813"/>
    <w:rsid w:val="00B65FB5"/>
    <w:rsid w:val="00BC6FD7"/>
    <w:rsid w:val="00BE0F8E"/>
    <w:rsid w:val="00C31DDC"/>
    <w:rsid w:val="00CC6225"/>
    <w:rsid w:val="00D230B4"/>
    <w:rsid w:val="00D32318"/>
    <w:rsid w:val="00D603AA"/>
    <w:rsid w:val="00D823D1"/>
    <w:rsid w:val="00DF74BB"/>
    <w:rsid w:val="00E171F7"/>
    <w:rsid w:val="00E30498"/>
    <w:rsid w:val="00E475CB"/>
    <w:rsid w:val="00E9424C"/>
    <w:rsid w:val="00ED04D4"/>
    <w:rsid w:val="00EE7A07"/>
    <w:rsid w:val="00F13E7E"/>
    <w:rsid w:val="00F240C5"/>
    <w:rsid w:val="00F62AFC"/>
    <w:rsid w:val="00F6429C"/>
    <w:rsid w:val="00F673C3"/>
    <w:rsid w:val="00F73464"/>
    <w:rsid w:val="00F76714"/>
    <w:rsid w:val="00FA136C"/>
    <w:rsid w:val="00FA5122"/>
    <w:rsid w:val="00FB682E"/>
    <w:rsid w:val="00FD62E3"/>
    <w:rsid w:val="00FD6BB4"/>
    <w:rsid w:val="00FD7806"/>
    <w:rsid w:val="00FE3A9B"/>
    <w:rsid w:val="00FE4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7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customStyle="1" w:styleId="14">
    <w:name w:val="Основной текст + 14"/>
    <w:basedOn w:val="a1"/>
    <w:autoRedefine/>
    <w:rsid w:val="00040442"/>
    <w:pPr>
      <w:widowControl/>
      <w:numPr>
        <w:numId w:val="29"/>
      </w:numPr>
      <w:tabs>
        <w:tab w:val="left" w:pos="0"/>
        <w:tab w:val="left" w:pos="360"/>
        <w:tab w:val="left" w:pos="426"/>
        <w:tab w:val="left" w:pos="851"/>
      </w:tabs>
      <w:suppressAutoHyphens w:val="0"/>
      <w:overflowPunct/>
      <w:autoSpaceDE/>
      <w:autoSpaceDN/>
      <w:jc w:val="both"/>
      <w:textAlignment w:val="auto"/>
    </w:pPr>
    <w:rPr>
      <w:rFonts w:ascii="Times New Roman" w:hAnsi="Times New Roman"/>
      <w:color w:val="000000"/>
      <w:kern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951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8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nwapa.spb.ru/index.php?page_id=76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iprbookshop.ru/" TargetMode="External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iprbookshop.ru/60446.html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ibooks.ru/reading.php?productid=25354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www.nwapa.spb.ru/index.php?page_id=76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nwapa.spb.ru/%20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8E57AC-31B8-4525-AAE1-2C6EDB6654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3</Pages>
  <Words>7131</Words>
  <Characters>40653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ладимир Наумов</dc:creator>
  <cp:lastModifiedBy>KreuzovaTV</cp:lastModifiedBy>
  <cp:revision>16</cp:revision>
  <dcterms:created xsi:type="dcterms:W3CDTF">2017-08-28T17:12:00Z</dcterms:created>
  <dcterms:modified xsi:type="dcterms:W3CDTF">2018-03-19T11:49:00Z</dcterms:modified>
</cp:coreProperties>
</file>